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4A90" w:rsidRPr="00F6606D" w:rsidRDefault="00004A90" w:rsidP="00F6606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606D">
        <w:rPr>
          <w:rFonts w:ascii="Times New Roman" w:hAnsi="Times New Roman" w:cs="Times New Roman"/>
          <w:b/>
          <w:sz w:val="28"/>
          <w:szCs w:val="28"/>
        </w:rPr>
        <w:t>Кригинг</w:t>
      </w:r>
    </w:p>
    <w:p w:rsidR="00004A90" w:rsidRDefault="00004A90" w:rsidP="00004A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>Кригинг – группа геостатистических методов для интерполяции значений случайного поля (например, высота ландшафта, как функция географических координат) в точку, в которой поле не задано, путём наблюдения величин в соседних точках, где оно известно.</w:t>
      </w:r>
    </w:p>
    <w:p w:rsidR="00004A90" w:rsidRPr="009A5633" w:rsidRDefault="00004A90" w:rsidP="00004A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Пусть имеется набор точек (векторов) </w:t>
      </w:r>
      <w:r w:rsidRPr="009A563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0.05pt" o:ole="">
            <v:imagedata r:id="rId6" o:title=""/>
          </v:shape>
          <o:OLEObject Type="Embed" ProgID="Equation.3" ShapeID="_x0000_i1025" DrawAspect="Content" ObjectID="_1424030885" r:id="rId7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, заданных в евклидовом пространстве </w:t>
      </w:r>
      <w:r w:rsidRPr="009A5633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026" type="#_x0000_t75" style="width:15.65pt;height:15.65pt" o:ole="">
            <v:imagedata r:id="rId8" o:title=""/>
          </v:shape>
          <o:OLEObject Type="Embed" ProgID="Equation.DSMT4" ShapeID="_x0000_i1026" DrawAspect="Content" ObjectID="_1424030886" r:id="rId9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. Так же известны значения некоторой функции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027" type="#_x0000_t75" style="width:30.05pt;height:15.65pt" o:ole="">
            <v:imagedata r:id="rId10" o:title=""/>
          </v:shape>
          <o:OLEObject Type="Embed" ProgID="Equation.DSMT4" ShapeID="_x0000_i1027" DrawAspect="Content" ObjectID="_1424030887" r:id="rId11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в этих точках. Требуется построить интерполяционную функцию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680" w:dyaOrig="380">
          <v:shape id="_x0000_i1028" type="#_x0000_t75" style="width:36.3pt;height:20.05pt" o:ole="">
            <v:imagedata r:id="rId12" o:title=""/>
          </v:shape>
          <o:OLEObject Type="Embed" ProgID="Equation.DSMT4" ShapeID="_x0000_i1028" DrawAspect="Content" ObjectID="_1424030888" r:id="rId13"/>
        </w:object>
      </w:r>
      <w:r w:rsidR="00F6606D">
        <w:rPr>
          <w:rFonts w:ascii="Times New Roman" w:hAnsi="Times New Roman" w:cs="Times New Roman"/>
          <w:position w:val="-10"/>
          <w:sz w:val="28"/>
          <w:szCs w:val="28"/>
        </w:rPr>
        <w:t>,</w:t>
      </w:r>
      <w:r w:rsidRPr="009A5633">
        <w:rPr>
          <w:rFonts w:ascii="Times New Roman" w:hAnsi="Times New Roman" w:cs="Times New Roman"/>
          <w:sz w:val="28"/>
          <w:szCs w:val="28"/>
        </w:rPr>
        <w:t xml:space="preserve"> достаточно близкую к неизвестной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029" type="#_x0000_t75" style="width:30.05pt;height:15.65pt" o:ole="">
            <v:imagedata r:id="rId10" o:title=""/>
          </v:shape>
          <o:OLEObject Type="Embed" ProgID="Equation.DSMT4" ShapeID="_x0000_i1029" DrawAspect="Content" ObjectID="_1424030889" r:id="rId14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. Значения неизвестной функции в данном наборе точек получаются, как правило, путем измерения. В силу этого, они могут рассматриваться как случайные величины (так как, строго говоря, разные измерения в одной и той же точке дадут различный результат), а сама функция полагается случайным процессом. </w:t>
      </w:r>
    </w:p>
    <w:p w:rsidR="008D4207" w:rsidRDefault="00004A90" w:rsidP="008D4207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ab/>
        <w:t xml:space="preserve">Значения интерполяционной функции в произвольной точке </w:t>
      </w:r>
      <w:r w:rsidRPr="009A5633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30" type="#_x0000_t75" style="width:36.3pt;height:15.65pt" o:ole="">
            <v:imagedata r:id="rId15" o:title=""/>
          </v:shape>
          <o:OLEObject Type="Embed" ProgID="Equation.DSMT4" ShapeID="_x0000_i1030" DrawAspect="Content" ObjectID="_1424030890" r:id="rId16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будем искать как линейную комбинацию следующего вида:</w:t>
      </w:r>
    </w:p>
    <w:p w:rsidR="00004A90" w:rsidRPr="009A5633" w:rsidRDefault="00004A90" w:rsidP="008D420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28"/>
          <w:sz w:val="28"/>
          <w:szCs w:val="28"/>
        </w:rPr>
        <w:object w:dxaOrig="2220" w:dyaOrig="680">
          <v:shape id="_x0000_i1031" type="#_x0000_t75" style="width:113.95pt;height:36.3pt" o:ole="">
            <v:imagedata r:id="rId17" o:title=""/>
          </v:shape>
          <o:OLEObject Type="Embed" ProgID="Equation.3" ShapeID="_x0000_i1031" DrawAspect="Content" ObjectID="_1424030891" r:id="rId18"/>
        </w:object>
      </w:r>
    </w:p>
    <w:p w:rsidR="00004A90" w:rsidRPr="009A5633" w:rsidRDefault="00004A90" w:rsidP="00004A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где </w:t>
      </w:r>
      <w:r w:rsidRPr="009A5633">
        <w:rPr>
          <w:rFonts w:ascii="Times New Roman" w:hAnsi="Times New Roman" w:cs="Times New Roman"/>
          <w:position w:val="-12"/>
          <w:sz w:val="28"/>
          <w:szCs w:val="28"/>
        </w:rPr>
        <w:object w:dxaOrig="1760" w:dyaOrig="360">
          <v:shape id="_x0000_i1032" type="#_x0000_t75" style="width:87.65pt;height:20.05pt" o:ole="">
            <v:imagedata r:id="rId19" o:title=""/>
          </v:shape>
          <o:OLEObject Type="Embed" ProgID="Equation.DSMT4" ShapeID="_x0000_i1032" DrawAspect="Content" ObjectID="_1424030892" r:id="rId20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– некоторые, пока неизвестные нам весовые функции.</w: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ab/>
        <w:t xml:space="preserve">Предполагаем, что интерполяционная функция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300" w:dyaOrig="360">
          <v:shape id="_x0000_i1033" type="#_x0000_t75" style="width:15.65pt;height:20.05pt" o:ole="">
            <v:imagedata r:id="rId21" o:title=""/>
          </v:shape>
          <o:OLEObject Type="Embed" ProgID="Equation.DSMT4" ShapeID="_x0000_i1033" DrawAspect="Content" ObjectID="_1424030893" r:id="rId22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удовлетворяет следующим условиям:</w:t>
      </w:r>
    </w:p>
    <w:p w:rsidR="00004A90" w:rsidRPr="009A5633" w:rsidRDefault="00004A90" w:rsidP="00004A90">
      <w:pPr>
        <w:numPr>
          <w:ilvl w:val="0"/>
          <w:numId w:val="1"/>
        </w:numPr>
        <w:tabs>
          <w:tab w:val="clear" w:pos="1428"/>
          <w:tab w:val="num" w:pos="360"/>
        </w:tabs>
        <w:spacing w:after="0" w:line="36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>Математическое ожидание от интерполяционной функции должно быть равно математическому ожиданию от интерполируемой функции.</w:t>
      </w:r>
    </w:p>
    <w:p w:rsidR="00004A90" w:rsidRPr="009A5633" w:rsidRDefault="00004A90" w:rsidP="00004A90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34" type="#_x0000_t75" style="width:1in;height:20.05pt" o:ole="">
            <v:imagedata r:id="rId23" o:title=""/>
          </v:shape>
          <o:OLEObject Type="Embed" ProgID="Equation.3" ShapeID="_x0000_i1034" DrawAspect="Content" ObjectID="_1424030894" r:id="rId24"/>
        </w:object>
      </w:r>
    </w:p>
    <w:p w:rsidR="00004A90" w:rsidRPr="009A5633" w:rsidRDefault="00004A90" w:rsidP="00004A90">
      <w:pPr>
        <w:numPr>
          <w:ilvl w:val="0"/>
          <w:numId w:val="1"/>
        </w:numPr>
        <w:tabs>
          <w:tab w:val="clear" w:pos="1428"/>
          <w:tab w:val="num" w:pos="360"/>
        </w:tabs>
        <w:spacing w:after="0" w:line="36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lastRenderedPageBreak/>
        <w:t>Дисперсия разности интерполяционной и интерполируемой функций, варьируемая по весам, достигает минимального значения, т.е.:</w:t>
      </w:r>
    </w:p>
    <w:p w:rsidR="00004A90" w:rsidRPr="009A5633" w:rsidRDefault="00004A90" w:rsidP="008D4207">
      <w:pPr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24"/>
          <w:sz w:val="28"/>
          <w:szCs w:val="28"/>
        </w:rPr>
        <w:object w:dxaOrig="2520" w:dyaOrig="520">
          <v:shape id="_x0000_i1035" type="#_x0000_t75" style="width:128.35pt;height:26.3pt" o:ole="">
            <v:imagedata r:id="rId25" o:title=""/>
          </v:shape>
          <o:OLEObject Type="Embed" ProgID="Equation.DSMT4" ShapeID="_x0000_i1035" DrawAspect="Content" ObjectID="_1424030895" r:id="rId26"/>
        </w:object>
      </w:r>
      <w:r w:rsidRPr="009A5633">
        <w:rPr>
          <w:rFonts w:ascii="Times New Roman" w:hAnsi="Times New Roman" w:cs="Times New Roman"/>
          <w:sz w:val="28"/>
          <w:szCs w:val="28"/>
        </w:rPr>
        <w:t>.</w:t>
      </w:r>
    </w:p>
    <w:p w:rsidR="00004A90" w:rsidRPr="009A5633" w:rsidRDefault="00004A90" w:rsidP="00004A90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Иными словами, в силу пункта 1.: </w:t>
      </w:r>
    </w:p>
    <w:p w:rsidR="00004A90" w:rsidRPr="009A5633" w:rsidRDefault="008C61E6" w:rsidP="008D4207">
      <w:pPr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4D22A6">
        <w:rPr>
          <w:rFonts w:ascii="Times New Roman" w:hAnsi="Times New Roman" w:cs="Times New Roman"/>
          <w:position w:val="-24"/>
          <w:sz w:val="28"/>
          <w:szCs w:val="28"/>
        </w:rPr>
        <w:object w:dxaOrig="4959" w:dyaOrig="620">
          <v:shape id="_x0000_i1036" type="#_x0000_t75" style="width:246.05pt;height:33.8pt" o:ole="">
            <v:imagedata r:id="rId27" o:title=""/>
          </v:shape>
          <o:OLEObject Type="Embed" ProgID="Equation.DSMT4" ShapeID="_x0000_i1036" DrawAspect="Content" ObjectID="_1424030896" r:id="rId28"/>
        </w:object>
      </w:r>
    </w:p>
    <w:p w:rsidR="00004A90" w:rsidRPr="009A5633" w:rsidRDefault="00004A90" w:rsidP="00004A90">
      <w:pPr>
        <w:numPr>
          <w:ilvl w:val="0"/>
          <w:numId w:val="1"/>
        </w:numPr>
        <w:tabs>
          <w:tab w:val="clear" w:pos="1428"/>
          <w:tab w:val="num" w:pos="360"/>
        </w:tabs>
        <w:spacing w:after="0" w:line="36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Математическое ожидание интерполируемой функции считается постоянным: </w:t>
      </w:r>
    </w:p>
    <w:p w:rsidR="00004A90" w:rsidRPr="009A5633" w:rsidRDefault="00004A90" w:rsidP="004D22A6">
      <w:pPr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37" type="#_x0000_t75" style="width:98.3pt;height:15.65pt" o:ole="">
            <v:imagedata r:id="rId29" o:title=""/>
          </v:shape>
          <o:OLEObject Type="Embed" ProgID="Equation.3" ShapeID="_x0000_i1037" DrawAspect="Content" ObjectID="_1424030897" r:id="rId30"/>
        </w:object>
      </w:r>
      <w:r w:rsidRPr="009A5633">
        <w:rPr>
          <w:rFonts w:ascii="Times New Roman" w:hAnsi="Times New Roman" w:cs="Times New Roman"/>
          <w:sz w:val="28"/>
          <w:szCs w:val="28"/>
        </w:rPr>
        <w:t>,</w:t>
      </w:r>
    </w:p>
    <w:p w:rsidR="00004A90" w:rsidRPr="009A5633" w:rsidRDefault="00004A90" w:rsidP="00004A90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>что, в силу п.1, влечет за собой следующее соотношение:</w:t>
      </w:r>
    </w:p>
    <w:p w:rsidR="00004A90" w:rsidRPr="009A5633" w:rsidRDefault="00004A90" w:rsidP="00E13DF9">
      <w:pPr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28"/>
          <w:sz w:val="28"/>
          <w:szCs w:val="28"/>
        </w:rPr>
        <w:object w:dxaOrig="4340" w:dyaOrig="680">
          <v:shape id="_x0000_i1038" type="#_x0000_t75" style="width:3in;height:36.3pt" o:ole="">
            <v:imagedata r:id="rId31" o:title=""/>
          </v:shape>
          <o:OLEObject Type="Embed" ProgID="Equation.3" ShapeID="_x0000_i1038" DrawAspect="Content" ObjectID="_1424030898" r:id="rId32"/>
        </w:object>
      </w:r>
      <w:r w:rsidRPr="009A5633">
        <w:rPr>
          <w:rFonts w:ascii="Times New Roman" w:hAnsi="Times New Roman" w:cs="Times New Roman"/>
          <w:sz w:val="28"/>
          <w:szCs w:val="28"/>
        </w:rPr>
        <w:t>,</w: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а значит </w:t>
      </w:r>
      <w:r w:rsidRPr="009A5633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039" type="#_x0000_t75" style="width:56.35pt;height:36.3pt" o:ole="">
            <v:imagedata r:id="rId33" o:title=""/>
          </v:shape>
          <o:OLEObject Type="Embed" ProgID="Equation.3" ShapeID="_x0000_i1039" DrawAspect="Content" ObjectID="_1424030899" r:id="rId34"/>
        </w:object>
      </w:r>
      <w:r w:rsidRPr="009A5633">
        <w:rPr>
          <w:rFonts w:ascii="Times New Roman" w:hAnsi="Times New Roman" w:cs="Times New Roman"/>
          <w:sz w:val="28"/>
          <w:szCs w:val="28"/>
        </w:rPr>
        <w:t>.</w: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 Таким образом, в силу п.п.1-3, для определения величин </w:t>
      </w:r>
      <w:r w:rsidRPr="009A5633">
        <w:rPr>
          <w:rFonts w:ascii="Times New Roman" w:hAnsi="Times New Roman" w:cs="Times New Roman"/>
          <w:position w:val="-14"/>
          <w:sz w:val="28"/>
          <w:szCs w:val="28"/>
        </w:rPr>
        <w:object w:dxaOrig="2780" w:dyaOrig="400">
          <v:shape id="_x0000_i1040" type="#_x0000_t75" style="width:139pt;height:20.05pt" o:ole="">
            <v:imagedata r:id="rId35" o:title=""/>
          </v:shape>
          <o:OLEObject Type="Embed" ProgID="Equation.DSMT4" ShapeID="_x0000_i1040" DrawAspect="Content" ObjectID="_1424030900" r:id="rId36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, имеем следующую задачу на условный экстремум: </w:t>
      </w:r>
    </w:p>
    <w:p w:rsidR="00004A90" w:rsidRPr="009A5633" w:rsidRDefault="00153C14" w:rsidP="00E13DF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53C14">
        <w:rPr>
          <w:rFonts w:ascii="Times New Roman" w:hAnsi="Times New Roman" w:cs="Times New Roman"/>
          <w:position w:val="-40"/>
          <w:sz w:val="28"/>
          <w:szCs w:val="28"/>
        </w:rPr>
        <w:object w:dxaOrig="4040" w:dyaOrig="920">
          <v:shape id="_x0000_i1041" type="#_x0000_t75" style="width:204.75pt;height:43.85pt" o:ole="">
            <v:imagedata r:id="rId37" o:title=""/>
          </v:shape>
          <o:OLEObject Type="Embed" ProgID="Equation.DSMT4" ShapeID="_x0000_i1041" DrawAspect="Content" ObjectID="_1424030901" r:id="rId38"/>
        </w:object>
      </w:r>
      <w:r w:rsidR="00004A90" w:rsidRPr="009A5633">
        <w:rPr>
          <w:rFonts w:ascii="Times New Roman" w:hAnsi="Times New Roman" w:cs="Times New Roman"/>
          <w:sz w:val="28"/>
          <w:szCs w:val="28"/>
        </w:rPr>
        <w:t xml:space="preserve">, при условии </w:t>
      </w:r>
      <w:r w:rsidR="00004A90" w:rsidRPr="009A5633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042" type="#_x0000_t75" style="width:56.35pt;height:36.3pt" o:ole="">
            <v:imagedata r:id="rId33" o:title=""/>
          </v:shape>
          <o:OLEObject Type="Embed" ProgID="Equation.3" ShapeID="_x0000_i1042" DrawAspect="Content" ObjectID="_1424030902" r:id="rId39"/>
        </w:object>
      </w:r>
      <w:r w:rsidR="00004A90" w:rsidRPr="009A5633">
        <w:rPr>
          <w:rFonts w:ascii="Times New Roman" w:hAnsi="Times New Roman" w:cs="Times New Roman"/>
          <w:sz w:val="28"/>
          <w:szCs w:val="28"/>
        </w:rPr>
        <w:t>.</w: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ab/>
        <w:t xml:space="preserve">Введем множитель Лагранжа </w:t>
      </w:r>
      <w:r w:rsidRPr="009A5633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43" type="#_x0000_t75" style="width:10pt;height:15.65pt" o:ole="">
            <v:imagedata r:id="rId40" o:title=""/>
          </v:shape>
          <o:OLEObject Type="Embed" ProgID="Equation.DSMT4" ShapeID="_x0000_i1043" DrawAspect="Content" ObjectID="_1424030903" r:id="rId41"/>
        </w:object>
      </w:r>
      <w:r w:rsidRPr="009A5633">
        <w:rPr>
          <w:rFonts w:ascii="Times New Roman" w:hAnsi="Times New Roman" w:cs="Times New Roman"/>
          <w:sz w:val="28"/>
          <w:szCs w:val="28"/>
        </w:rPr>
        <w:t>, тогда наша задача преобразуется к задаче на безусловный экстремум:</w:t>
      </w:r>
    </w:p>
    <w:p w:rsidR="00004A90" w:rsidRPr="009A5633" w:rsidRDefault="00A80D1B" w:rsidP="002F709E">
      <w:pPr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A80D1B">
        <w:rPr>
          <w:rFonts w:ascii="Times New Roman" w:hAnsi="Times New Roman" w:cs="Times New Roman"/>
          <w:position w:val="-40"/>
          <w:sz w:val="28"/>
          <w:szCs w:val="28"/>
        </w:rPr>
        <w:object w:dxaOrig="6000" w:dyaOrig="920">
          <v:shape id="_x0000_i1044" type="#_x0000_t75" style="width:299.9pt;height:43.85pt" o:ole="">
            <v:imagedata r:id="rId42" o:title=""/>
          </v:shape>
          <o:OLEObject Type="Embed" ProgID="Equation.DSMT4" ShapeID="_x0000_i1044" DrawAspect="Content" ObjectID="_1424030904" r:id="rId43"/>
        </w:objec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Pr="009A5633">
        <w:rPr>
          <w:rFonts w:ascii="Times New Roman" w:hAnsi="Times New Roman" w:cs="Times New Roman"/>
          <w:sz w:val="28"/>
          <w:szCs w:val="28"/>
        </w:rPr>
        <w:t>Определим функцию Лагранжа:</w:t>
      </w:r>
    </w:p>
    <w:p w:rsidR="00004A90" w:rsidRPr="009A5633" w:rsidRDefault="00A80D1B" w:rsidP="00153C14">
      <w:pPr>
        <w:spacing w:line="36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A80D1B">
        <w:rPr>
          <w:rFonts w:ascii="Times New Roman" w:hAnsi="Times New Roman" w:cs="Times New Roman"/>
          <w:position w:val="-36"/>
          <w:sz w:val="28"/>
          <w:szCs w:val="28"/>
        </w:rPr>
        <w:object w:dxaOrig="6420" w:dyaOrig="840">
          <v:shape id="_x0000_i1045" type="#_x0000_t75" style="width:319.3pt;height:39.45pt" o:ole="">
            <v:imagedata r:id="rId44" o:title=""/>
          </v:shape>
          <o:OLEObject Type="Embed" ProgID="Equation.DSMT4" ShapeID="_x0000_i1045" DrawAspect="Content" ObjectID="_1424030905" r:id="rId45"/>
        </w:object>
      </w:r>
      <w:r w:rsidR="00004A90" w:rsidRPr="009A5633">
        <w:rPr>
          <w:rFonts w:ascii="Times New Roman" w:hAnsi="Times New Roman" w:cs="Times New Roman"/>
          <w:sz w:val="28"/>
          <w:szCs w:val="28"/>
        </w:rPr>
        <w:t>.            (1)</w:t>
      </w:r>
    </w:p>
    <w:p w:rsidR="00004A90" w:rsidRPr="009A5633" w:rsidRDefault="00004A90" w:rsidP="00004A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>Первое слагаемое в правой части последнего соотношения можно преобразовать к следующему виду:</w:t>
      </w:r>
    </w:p>
    <w:p w:rsidR="00004A90" w:rsidRPr="009A5633" w:rsidRDefault="002C35A1" w:rsidP="00A80D1B">
      <w:pPr>
        <w:spacing w:line="36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2C35A1">
        <w:rPr>
          <w:rFonts w:ascii="Times New Roman" w:hAnsi="Times New Roman" w:cs="Times New Roman"/>
          <w:position w:val="-78"/>
          <w:sz w:val="28"/>
          <w:szCs w:val="28"/>
        </w:rPr>
        <w:object w:dxaOrig="7260" w:dyaOrig="1700">
          <v:shape id="_x0000_i1046" type="#_x0000_t75" style="width:363.15pt;height:87.05pt" o:ole="">
            <v:imagedata r:id="rId46" o:title=""/>
          </v:shape>
          <o:OLEObject Type="Embed" ProgID="Equation.DSMT4" ShapeID="_x0000_i1046" DrawAspect="Content" ObjectID="_1424030906" r:id="rId47"/>
        </w:object>
      </w:r>
      <w:r w:rsidR="00004A90" w:rsidRPr="009A5633">
        <w:rPr>
          <w:rFonts w:ascii="Times New Roman" w:hAnsi="Times New Roman" w:cs="Times New Roman"/>
          <w:sz w:val="28"/>
          <w:szCs w:val="28"/>
        </w:rPr>
        <w:t xml:space="preserve">         (2)</w:t>
      </w:r>
    </w:p>
    <w:p w:rsidR="00004A90" w:rsidRPr="009A5633" w:rsidRDefault="00004A90" w:rsidP="00004A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>Для последнего преобразования мы воспользовались формулой:</w:t>
      </w:r>
      <w:r w:rsidRPr="009A5633">
        <w:rPr>
          <w:rFonts w:ascii="Times New Roman" w:hAnsi="Times New Roman" w:cs="Times New Roman"/>
          <w:sz w:val="28"/>
          <w:szCs w:val="28"/>
        </w:rPr>
        <w:tab/>
      </w:r>
    </w:p>
    <w:p w:rsidR="00004A90" w:rsidRPr="009A5633" w:rsidRDefault="00004A90" w:rsidP="002C35A1">
      <w:pPr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54"/>
          <w:sz w:val="28"/>
          <w:szCs w:val="28"/>
        </w:rPr>
        <w:object w:dxaOrig="6480" w:dyaOrig="1219">
          <v:shape id="_x0000_i1047" type="#_x0000_t75" style="width:324.3pt;height:62pt" o:ole="">
            <v:imagedata r:id="rId48" o:title=""/>
          </v:shape>
          <o:OLEObject Type="Embed" ProgID="Equation.DSMT4" ShapeID="_x0000_i1047" DrawAspect="Content" ObjectID="_1424030907" r:id="rId49"/>
        </w:objec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Дифференцируя функцию Лагранжа (1) по всем переменным </w:t>
      </w:r>
      <w:r w:rsidRPr="009A5633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48" type="#_x0000_t75" style="width:56.35pt;height:20.05pt" o:ole="">
            <v:imagedata r:id="rId50" o:title=""/>
          </v:shape>
          <o:OLEObject Type="Embed" ProgID="Equation.DSMT4" ShapeID="_x0000_i1048" DrawAspect="Content" ObjectID="_1424030908" r:id="rId51"/>
        </w:object>
      </w:r>
      <w:r w:rsidRPr="009A5633">
        <w:rPr>
          <w:rFonts w:ascii="Times New Roman" w:hAnsi="Times New Roman" w:cs="Times New Roman"/>
          <w:sz w:val="28"/>
          <w:szCs w:val="28"/>
        </w:rPr>
        <w:t>, учитывая при этом (2), после преобразований, получим систему линейных алгебраических уравнений:</w:t>
      </w:r>
    </w:p>
    <w:p w:rsidR="00004A90" w:rsidRPr="009A5633" w:rsidRDefault="00004A90" w:rsidP="00F106BD">
      <w:pPr>
        <w:spacing w:line="36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154"/>
          <w:sz w:val="28"/>
          <w:szCs w:val="28"/>
        </w:rPr>
        <w:object w:dxaOrig="7680" w:dyaOrig="3200">
          <v:shape id="_x0000_i1049" type="#_x0000_t75" style="width:386.9pt;height:159.65pt" o:ole="">
            <v:imagedata r:id="rId52" o:title=""/>
          </v:shape>
          <o:OLEObject Type="Embed" ProgID="Equation.DSMT4" ShapeID="_x0000_i1049" DrawAspect="Content" ObjectID="_1424030909" r:id="rId53"/>
        </w:object>
      </w:r>
      <w:r w:rsidRPr="009A5633">
        <w:rPr>
          <w:rFonts w:ascii="Times New Roman" w:hAnsi="Times New Roman" w:cs="Times New Roman"/>
          <w:sz w:val="28"/>
          <w:szCs w:val="28"/>
        </w:rPr>
        <w:tab/>
        <w:t>(3)</w: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lastRenderedPageBreak/>
        <w:t xml:space="preserve">4.     К п.п.1-3 добавим еще одно предположение: </w:t>
      </w:r>
    </w:p>
    <w:p w:rsidR="00004A90" w:rsidRPr="009A5633" w:rsidRDefault="00004A90" w:rsidP="00A74545">
      <w:pPr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52"/>
          <w:sz w:val="28"/>
          <w:szCs w:val="28"/>
        </w:rPr>
        <w:object w:dxaOrig="3280" w:dyaOrig="1160">
          <v:shape id="_x0000_i1050" type="#_x0000_t75" style="width:164.05pt;height:56.35pt" o:ole="">
            <v:imagedata r:id="rId54" o:title=""/>
          </v:shape>
          <o:OLEObject Type="Embed" ProgID="Equation.DSMT4" ShapeID="_x0000_i1050" DrawAspect="Content" ObjectID="_1424030910" r:id="rId55"/>
        </w:object>
      </w:r>
    </w:p>
    <w:p w:rsidR="00004A90" w:rsidRPr="009A5633" w:rsidRDefault="00004A90" w:rsidP="00004A90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ab/>
        <w:t xml:space="preserve">Здесь </w:t>
      </w:r>
      <w:r w:rsidRPr="009A5633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51" type="#_x0000_t75" style="width:30.05pt;height:20.05pt" o:ole="">
            <v:imagedata r:id="rId56" o:title=""/>
          </v:shape>
          <o:OLEObject Type="Embed" ProgID="Equation.DSMT4" ShapeID="_x0000_i1051" DrawAspect="Content" ObjectID="_1424030911" r:id="rId57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– некоторая, пока неизвестная нам функция, называемая вариограммой. Перепишем систему (3) с учетом введенной замены:</w:t>
      </w:r>
    </w:p>
    <w:p w:rsidR="00004A90" w:rsidRPr="009A5633" w:rsidRDefault="00004A90" w:rsidP="00A74545">
      <w:pPr>
        <w:spacing w:line="360" w:lineRule="auto"/>
        <w:ind w:firstLine="360"/>
        <w:jc w:val="right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68"/>
          <w:sz w:val="28"/>
          <w:szCs w:val="28"/>
        </w:rPr>
        <w:object w:dxaOrig="4819" w:dyaOrig="1480">
          <v:shape id="_x0000_i1052" type="#_x0000_t75" style="width:241.65pt;height:1in" o:ole="">
            <v:imagedata r:id="rId58" o:title=""/>
          </v:shape>
          <o:OLEObject Type="Embed" ProgID="Equation.DSMT4" ShapeID="_x0000_i1052" DrawAspect="Content" ObjectID="_1424030912" r:id="rId59"/>
        </w:object>
      </w:r>
      <w:r w:rsidRPr="009A5633">
        <w:rPr>
          <w:rFonts w:ascii="Times New Roman" w:hAnsi="Times New Roman" w:cs="Times New Roman"/>
          <w:sz w:val="28"/>
          <w:szCs w:val="28"/>
        </w:rPr>
        <w:tab/>
      </w:r>
      <w:r w:rsidRPr="009A5633">
        <w:rPr>
          <w:rFonts w:ascii="Times New Roman" w:hAnsi="Times New Roman" w:cs="Times New Roman"/>
          <w:sz w:val="28"/>
          <w:szCs w:val="28"/>
        </w:rPr>
        <w:tab/>
      </w:r>
      <w:r w:rsidRPr="009A5633">
        <w:rPr>
          <w:rFonts w:ascii="Times New Roman" w:hAnsi="Times New Roman" w:cs="Times New Roman"/>
          <w:sz w:val="28"/>
          <w:szCs w:val="28"/>
        </w:rPr>
        <w:tab/>
        <w:t>(4)</w:t>
      </w:r>
    </w:p>
    <w:p w:rsidR="00004A90" w:rsidRPr="009A5633" w:rsidRDefault="00004A90" w:rsidP="00004A90">
      <w:pPr>
        <w:tabs>
          <w:tab w:val="left" w:pos="1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Система (4) определяет неизвестные величины </w:t>
      </w:r>
    </w:p>
    <w:p w:rsidR="00004A90" w:rsidRPr="009A5633" w:rsidRDefault="00004A90" w:rsidP="005D240A">
      <w:pPr>
        <w:tabs>
          <w:tab w:val="left" w:pos="1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14"/>
          <w:sz w:val="28"/>
          <w:szCs w:val="28"/>
        </w:rPr>
        <w:object w:dxaOrig="3820" w:dyaOrig="400">
          <v:shape id="_x0000_i1053" type="#_x0000_t75" style="width:189.7pt;height:20.05pt" o:ole="">
            <v:imagedata r:id="rId60" o:title=""/>
          </v:shape>
          <o:OLEObject Type="Embed" ProgID="Equation.DSMT4" ShapeID="_x0000_i1053" DrawAspect="Content" ObjectID="_1424030913" r:id="rId61"/>
        </w:object>
      </w:r>
      <w:r w:rsidRPr="009A5633">
        <w:rPr>
          <w:rFonts w:ascii="Times New Roman" w:hAnsi="Times New Roman" w:cs="Times New Roman"/>
          <w:sz w:val="28"/>
          <w:szCs w:val="28"/>
        </w:rPr>
        <w:t>,</w:t>
      </w:r>
    </w:p>
    <w:p w:rsidR="00004A90" w:rsidRPr="009A5633" w:rsidRDefault="00004A90" w:rsidP="00004A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sz w:val="28"/>
          <w:szCs w:val="28"/>
        </w:rPr>
        <w:t xml:space="preserve">при условии, что вариограмма </w:t>
      </w:r>
      <w:r w:rsidRPr="009A5633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54" type="#_x0000_t75" style="width:30.05pt;height:20.05pt" o:ole="">
            <v:imagedata r:id="rId62" o:title=""/>
          </v:shape>
          <o:OLEObject Type="Embed" ProgID="Equation.DSMT4" ShapeID="_x0000_i1054" DrawAspect="Content" ObjectID="_1424030914" r:id="rId63"/>
        </w:object>
      </w:r>
      <w:r w:rsidRPr="009A563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A5633">
        <w:rPr>
          <w:rFonts w:ascii="Times New Roman" w:hAnsi="Times New Roman" w:cs="Times New Roman"/>
          <w:sz w:val="28"/>
          <w:szCs w:val="28"/>
        </w:rPr>
        <w:t>задана</w:t>
      </w:r>
      <w:proofErr w:type="gramEnd"/>
      <w:r w:rsidRPr="009A5633">
        <w:rPr>
          <w:rFonts w:ascii="Times New Roman" w:hAnsi="Times New Roman" w:cs="Times New Roman"/>
          <w:sz w:val="28"/>
          <w:szCs w:val="28"/>
        </w:rPr>
        <w:t>. Система (4) решается методом исключения Гаусса с выбором главного элемента. В качестве вариограмм предлагаются следующие функции:</w:t>
      </w:r>
    </w:p>
    <w:p w:rsidR="00004A90" w:rsidRPr="009A5633" w:rsidRDefault="00EA2D8D" w:rsidP="00004A90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D8D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055" type="#_x0000_t75" style="width:89.55pt;height:22.55pt" o:ole="">
            <v:imagedata r:id="rId64" o:title=""/>
          </v:shape>
          <o:OLEObject Type="Embed" ProgID="Equation.DSMT4" ShapeID="_x0000_i1055" DrawAspect="Content" ObjectID="_1424030915" r:id="rId65"/>
        </w:object>
      </w:r>
    </w:p>
    <w:p w:rsidR="00004A90" w:rsidRPr="009A5633" w:rsidRDefault="00EA2D8D" w:rsidP="00004A90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38"/>
          <w:sz w:val="28"/>
          <w:szCs w:val="28"/>
        </w:rPr>
        <w:object w:dxaOrig="3180" w:dyaOrig="880">
          <v:shape id="_x0000_i1056" type="#_x0000_t75" style="width:160.9pt;height:45.7pt" o:ole="">
            <v:imagedata r:id="rId66" o:title=""/>
          </v:shape>
          <o:OLEObject Type="Embed" ProgID="Equation.DSMT4" ShapeID="_x0000_i1056" DrawAspect="Content" ObjectID="_1424030916" r:id="rId67"/>
        </w:object>
      </w:r>
    </w:p>
    <w:p w:rsidR="00004A90" w:rsidRPr="009A5633" w:rsidRDefault="00EA2D8D" w:rsidP="00004A90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633">
        <w:rPr>
          <w:rFonts w:ascii="Times New Roman" w:hAnsi="Times New Roman" w:cs="Times New Roman"/>
          <w:position w:val="-32"/>
          <w:sz w:val="28"/>
          <w:szCs w:val="28"/>
        </w:rPr>
        <w:object w:dxaOrig="3080" w:dyaOrig="760">
          <v:shape id="_x0000_i1057" type="#_x0000_t75" style="width:154.65pt;height:35.7pt" o:ole="">
            <v:imagedata r:id="rId68" o:title=""/>
          </v:shape>
          <o:OLEObject Type="Embed" ProgID="Equation.DSMT4" ShapeID="_x0000_i1057" DrawAspect="Content" ObjectID="_1424030917" r:id="rId69"/>
        </w:object>
      </w:r>
    </w:p>
    <w:p w:rsidR="00004A90" w:rsidRPr="009A5633" w:rsidRDefault="00EA2D8D" w:rsidP="00004A90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D8D">
        <w:rPr>
          <w:rFonts w:ascii="Times New Roman" w:hAnsi="Times New Roman" w:cs="Times New Roman"/>
          <w:position w:val="-30"/>
          <w:sz w:val="28"/>
          <w:szCs w:val="28"/>
        </w:rPr>
        <w:object w:dxaOrig="2160" w:dyaOrig="720">
          <v:shape id="_x0000_i1058" type="#_x0000_t75" style="width:109.55pt;height:32.55pt" o:ole="">
            <v:imagedata r:id="rId70" o:title=""/>
          </v:shape>
          <o:OLEObject Type="Embed" ProgID="Equation.DSMT4" ShapeID="_x0000_i1058" DrawAspect="Content" ObjectID="_1424030918" r:id="rId71"/>
        </w:object>
      </w:r>
    </w:p>
    <w:p w:rsidR="00004A90" w:rsidRPr="009A5633" w:rsidRDefault="00EA2D8D" w:rsidP="00004A90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D8D">
        <w:rPr>
          <w:rFonts w:ascii="Times New Roman" w:hAnsi="Times New Roman" w:cs="Times New Roman"/>
          <w:position w:val="-30"/>
          <w:sz w:val="28"/>
          <w:szCs w:val="28"/>
        </w:rPr>
        <w:object w:dxaOrig="2260" w:dyaOrig="740">
          <v:shape id="_x0000_i1059" type="#_x0000_t75" style="width:114.55pt;height:38.2pt" o:ole="">
            <v:imagedata r:id="rId72" o:title=""/>
          </v:shape>
          <o:OLEObject Type="Embed" ProgID="Equation.DSMT4" ShapeID="_x0000_i1059" DrawAspect="Content" ObjectID="_1424030919" r:id="rId73"/>
        </w:object>
      </w:r>
    </w:p>
    <w:p w:rsidR="00834BCB" w:rsidRPr="00A65F6F" w:rsidRDefault="00834BCB">
      <w:pPr>
        <w:rPr>
          <w:rFonts w:ascii="Times New Roman" w:hAnsi="Times New Roman" w:cs="Times New Roman"/>
          <w:sz w:val="28"/>
          <w:szCs w:val="28"/>
        </w:rPr>
      </w:pPr>
    </w:p>
    <w:p w:rsidR="00A65F6F" w:rsidRPr="00A65F6F" w:rsidRDefault="00A65F6F" w:rsidP="001C28A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65F6F">
        <w:rPr>
          <w:rFonts w:ascii="Times New Roman" w:hAnsi="Times New Roman" w:cs="Times New Roman"/>
          <w:b/>
          <w:sz w:val="28"/>
          <w:szCs w:val="28"/>
        </w:rPr>
        <w:t>Исследование метода Кригинга</w:t>
      </w:r>
    </w:p>
    <w:p w:rsidR="009933CF" w:rsidRDefault="00E51645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C28A6">
        <w:rPr>
          <w:rFonts w:ascii="Times New Roman" w:hAnsi="Times New Roman" w:cs="Times New Roman"/>
          <w:sz w:val="28"/>
          <w:szCs w:val="28"/>
        </w:rPr>
        <w:t>Для исследования метода Кригинга проведем ряд численных экспериментов. В качестве интерполиру</w:t>
      </w:r>
      <w:r w:rsidR="001C28A6" w:rsidRPr="00FF21F9">
        <w:rPr>
          <w:rFonts w:ascii="Times New Roman" w:hAnsi="Times New Roman" w:cs="Times New Roman"/>
          <w:sz w:val="28"/>
          <w:szCs w:val="28"/>
        </w:rPr>
        <w:t xml:space="preserve">емой функции </w:t>
      </w:r>
      <w:r w:rsidR="0029076F" w:rsidRPr="00FF21F9">
        <w:rPr>
          <w:rFonts w:ascii="Times New Roman" w:hAnsi="Times New Roman" w:cs="Times New Roman"/>
          <w:sz w:val="28"/>
          <w:szCs w:val="28"/>
        </w:rPr>
        <w:t>возьмем</w:t>
      </w:r>
      <w:r w:rsidR="001C28A6" w:rsidRPr="00FF21F9">
        <w:rPr>
          <w:rFonts w:ascii="Times New Roman" w:hAnsi="Times New Roman" w:cs="Times New Roman"/>
          <w:sz w:val="28"/>
          <w:szCs w:val="28"/>
        </w:rPr>
        <w:t xml:space="preserve"> полож</w:t>
      </w:r>
      <w:r w:rsidR="0029076F" w:rsidRPr="00FF21F9">
        <w:rPr>
          <w:rFonts w:ascii="Times New Roman" w:hAnsi="Times New Roman" w:cs="Times New Roman"/>
          <w:sz w:val="28"/>
          <w:szCs w:val="28"/>
        </w:rPr>
        <w:t>ительную часть сферы</w:t>
      </w:r>
      <w:r w:rsidR="009933CF" w:rsidRPr="00FF21F9">
        <w:rPr>
          <w:rFonts w:ascii="Times New Roman" w:hAnsi="Times New Roman" w:cs="Times New Roman"/>
          <w:sz w:val="28"/>
          <w:szCs w:val="28"/>
        </w:rPr>
        <w:t xml:space="preserve"> радиуса</w:t>
      </w:r>
      <w:r w:rsidR="00944DF5" w:rsidRPr="00FF21F9">
        <w:rPr>
          <w:rFonts w:ascii="Times New Roman" w:hAnsi="Times New Roman" w:cs="Times New Roman"/>
          <w:sz w:val="28"/>
          <w:szCs w:val="28"/>
        </w:rPr>
        <w:t xml:space="preserve"> </w:t>
      </w:r>
      <w:r w:rsidR="00FD3CDC" w:rsidRPr="00FF21F9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60" type="#_x0000_t75" style="width:36.95pt;height:13.75pt" o:ole="">
            <v:imagedata r:id="rId74" o:title=""/>
          </v:shape>
          <o:OLEObject Type="Embed" ProgID="Equation.DSMT4" ShapeID="_x0000_i1060" DrawAspect="Content" ObjectID="_1424030920" r:id="rId75"/>
        </w:object>
      </w:r>
      <w:r w:rsidR="00FD3CDC" w:rsidRPr="00FF21F9">
        <w:rPr>
          <w:rFonts w:ascii="Times New Roman" w:hAnsi="Times New Roman" w:cs="Times New Roman"/>
          <w:sz w:val="28"/>
          <w:szCs w:val="28"/>
        </w:rPr>
        <w:t>.</w:t>
      </w:r>
      <w:r w:rsidR="00E603E1" w:rsidRPr="00FF21F9">
        <w:rPr>
          <w:rFonts w:ascii="Times New Roman" w:hAnsi="Times New Roman" w:cs="Times New Roman"/>
          <w:sz w:val="28"/>
          <w:szCs w:val="28"/>
        </w:rPr>
        <w:t xml:space="preserve"> </w:t>
      </w:r>
      <w:r w:rsidR="00FF21F9">
        <w:rPr>
          <w:rFonts w:ascii="Times New Roman" w:hAnsi="Times New Roman" w:cs="Times New Roman"/>
          <w:sz w:val="28"/>
          <w:szCs w:val="28"/>
        </w:rPr>
        <w:t xml:space="preserve">Для задания </w:t>
      </w:r>
      <w:r w:rsidR="0098563A">
        <w:rPr>
          <w:rFonts w:ascii="Times New Roman" w:hAnsi="Times New Roman" w:cs="Times New Roman"/>
          <w:sz w:val="28"/>
          <w:szCs w:val="28"/>
        </w:rPr>
        <w:t xml:space="preserve">точек </w:t>
      </w:r>
      <w:r w:rsidR="00FF21F9">
        <w:rPr>
          <w:rFonts w:ascii="Times New Roman" w:hAnsi="Times New Roman" w:cs="Times New Roman"/>
          <w:sz w:val="28"/>
          <w:szCs w:val="28"/>
        </w:rPr>
        <w:t>сферы воспользуемся сферическими координатами:</w:t>
      </w:r>
    </w:p>
    <w:p w:rsidR="00FF21F9" w:rsidRPr="0098563A" w:rsidRDefault="0098563A" w:rsidP="0098563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63A">
        <w:rPr>
          <w:rFonts w:ascii="Times New Roman" w:hAnsi="Times New Roman" w:cs="Times New Roman"/>
          <w:position w:val="-52"/>
          <w:sz w:val="28"/>
          <w:szCs w:val="28"/>
        </w:rPr>
        <w:object w:dxaOrig="1920" w:dyaOrig="1180">
          <v:shape id="_x0000_i1061" type="#_x0000_t75" style="width:95.8pt;height:58.85pt" o:ole="">
            <v:imagedata r:id="rId76" o:title=""/>
          </v:shape>
          <o:OLEObject Type="Embed" ProgID="Equation.DSMT4" ShapeID="_x0000_i1061" DrawAspect="Content" ObjectID="_1424030921" r:id="rId77"/>
        </w:object>
      </w:r>
    </w:p>
    <w:p w:rsidR="00CF072A" w:rsidRDefault="0098563A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6537E">
        <w:rPr>
          <w:rFonts w:ascii="Times New Roman" w:hAnsi="Times New Roman" w:cs="Times New Roman"/>
          <w:sz w:val="28"/>
          <w:szCs w:val="28"/>
        </w:rPr>
        <w:t xml:space="preserve">где </w:t>
      </w:r>
      <w:r w:rsidRPr="0066537E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062" type="#_x0000_t75" style="width:58.25pt;height:16.3pt" o:ole="">
            <v:imagedata r:id="rId78" o:title=""/>
          </v:shape>
          <o:OLEObject Type="Embed" ProgID="Equation.DSMT4" ShapeID="_x0000_i1062" DrawAspect="Content" ObjectID="_1424030922" r:id="rId79"/>
        </w:object>
      </w:r>
      <w:r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Pr="0066537E">
        <w:rPr>
          <w:rFonts w:ascii="Times New Roman" w:hAnsi="Times New Roman" w:cs="Times New Roman"/>
          <w:position w:val="-26"/>
          <w:sz w:val="28"/>
          <w:szCs w:val="28"/>
        </w:rPr>
        <w:object w:dxaOrig="1060" w:dyaOrig="680">
          <v:shape id="_x0000_i1063" type="#_x0000_t75" style="width:53.2pt;height:33.8pt" o:ole="">
            <v:imagedata r:id="rId80" o:title=""/>
          </v:shape>
          <o:OLEObject Type="Embed" ProgID="Equation.DSMT4" ShapeID="_x0000_i1063" DrawAspect="Content" ObjectID="_1424030923" r:id="rId81"/>
        </w:object>
      </w:r>
      <w:r w:rsidR="00FD509C" w:rsidRPr="0066537E">
        <w:rPr>
          <w:rFonts w:ascii="Times New Roman" w:hAnsi="Times New Roman" w:cs="Times New Roman"/>
          <w:sz w:val="28"/>
          <w:szCs w:val="28"/>
        </w:rPr>
        <w:t xml:space="preserve">; при этом </w:t>
      </w:r>
      <w:r w:rsidR="00FD509C" w:rsidRPr="0066537E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64" type="#_x0000_t75" style="width:11.9pt;height:13.75pt" o:ole="">
            <v:imagedata r:id="rId82" o:title=""/>
          </v:shape>
          <o:OLEObject Type="Embed" ProgID="Equation.DSMT4" ShapeID="_x0000_i1064" DrawAspect="Content" ObjectID="_1424030924" r:id="rId83"/>
        </w:object>
      </w:r>
      <w:r w:rsidR="00FD509C" w:rsidRPr="0066537E">
        <w:rPr>
          <w:rFonts w:ascii="Times New Roman" w:hAnsi="Times New Roman" w:cs="Times New Roman"/>
          <w:sz w:val="28"/>
          <w:szCs w:val="28"/>
        </w:rPr>
        <w:t xml:space="preserve"> и </w:t>
      </w:r>
      <w:r w:rsidR="00FD509C" w:rsidRPr="0066537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65" type="#_x0000_t75" style="width:11.25pt;height:13.75pt" o:ole="">
            <v:imagedata r:id="rId84" o:title=""/>
          </v:shape>
          <o:OLEObject Type="Embed" ProgID="Equation.DSMT4" ShapeID="_x0000_i1065" DrawAspect="Content" ObjectID="_1424030925" r:id="rId85"/>
        </w:object>
      </w:r>
      <w:r w:rsidR="00FD509C" w:rsidRPr="0066537E">
        <w:rPr>
          <w:rFonts w:ascii="Times New Roman" w:hAnsi="Times New Roman" w:cs="Times New Roman"/>
          <w:sz w:val="28"/>
          <w:szCs w:val="28"/>
        </w:rPr>
        <w:t xml:space="preserve"> изменяются в заданных границах с шагами </w:t>
      </w:r>
      <w:r w:rsidR="00FD509C" w:rsidRPr="0066537E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66" type="#_x0000_t75" style="width:13.75pt;height:18.8pt" o:ole="">
            <v:imagedata r:id="rId86" o:title=""/>
          </v:shape>
          <o:OLEObject Type="Embed" ProgID="Equation.DSMT4" ShapeID="_x0000_i1066" DrawAspect="Content" ObjectID="_1424030926" r:id="rId87"/>
        </w:object>
      </w:r>
      <w:r w:rsidR="00FD509C" w:rsidRPr="0066537E">
        <w:rPr>
          <w:rFonts w:ascii="Times New Roman" w:hAnsi="Times New Roman" w:cs="Times New Roman"/>
          <w:sz w:val="28"/>
          <w:szCs w:val="28"/>
        </w:rPr>
        <w:t xml:space="preserve"> и </w:t>
      </w:r>
      <w:r w:rsidR="00FD509C" w:rsidRPr="0066537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67" type="#_x0000_t75" style="width:13.75pt;height:18.15pt" o:ole="">
            <v:imagedata r:id="rId88" o:title=""/>
          </v:shape>
          <o:OLEObject Type="Embed" ProgID="Equation.DSMT4" ShapeID="_x0000_i1067" DrawAspect="Content" ObjectID="_1424030927" r:id="rId89"/>
        </w:object>
      </w:r>
      <w:r w:rsidR="00FD509C" w:rsidRPr="0066537E">
        <w:rPr>
          <w:rFonts w:ascii="Times New Roman" w:hAnsi="Times New Roman" w:cs="Times New Roman"/>
          <w:sz w:val="28"/>
          <w:szCs w:val="28"/>
        </w:rPr>
        <w:t xml:space="preserve"> соотве</w:t>
      </w:r>
      <w:r w:rsidR="00246495" w:rsidRPr="0066537E">
        <w:rPr>
          <w:rFonts w:ascii="Times New Roman" w:hAnsi="Times New Roman" w:cs="Times New Roman"/>
          <w:sz w:val="28"/>
          <w:szCs w:val="28"/>
        </w:rPr>
        <w:t>т</w:t>
      </w:r>
      <w:r w:rsidR="00E7789F" w:rsidRPr="0066537E">
        <w:rPr>
          <w:rFonts w:ascii="Times New Roman" w:hAnsi="Times New Roman" w:cs="Times New Roman"/>
          <w:sz w:val="28"/>
          <w:szCs w:val="28"/>
        </w:rPr>
        <w:t xml:space="preserve">ственно. </w: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Вычисляя значения </w:t>
      </w:r>
      <w:r w:rsidR="002459F2" w:rsidRPr="0066537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8" type="#_x0000_t75" style="width:10pt;height:11.25pt" o:ole="">
            <v:imagedata r:id="rId90" o:title=""/>
          </v:shape>
          <o:OLEObject Type="Embed" ProgID="Equation.DSMT4" ShapeID="_x0000_i1068" DrawAspect="Content" ObjectID="_1424030928" r:id="rId91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="002459F2" w:rsidRPr="0066537E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69" type="#_x0000_t75" style="width:11.25pt;height:13.15pt" o:ole="">
            <v:imagedata r:id="rId92" o:title=""/>
          </v:shape>
          <o:OLEObject Type="Embed" ProgID="Equation.DSMT4" ShapeID="_x0000_i1069" DrawAspect="Content" ObjectID="_1424030929" r:id="rId93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 и </w:t>
      </w:r>
      <w:r w:rsidR="002459F2" w:rsidRPr="0066537E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70" type="#_x0000_t75" style="width:10pt;height:10pt" o:ole="">
            <v:imagedata r:id="rId94" o:title=""/>
          </v:shape>
          <o:OLEObject Type="Embed" ProgID="Equation.DSMT4" ShapeID="_x0000_i1070" DrawAspect="Content" ObjectID="_1424030930" r:id="rId95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 в точках </w:t>
      </w:r>
      <w:r w:rsidR="002459F2" w:rsidRPr="0066537E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71" type="#_x0000_t75" style="width:11.9pt;height:18.15pt" o:ole="">
            <v:imagedata r:id="rId96" o:title=""/>
          </v:shape>
          <o:OLEObject Type="Embed" ProgID="Equation.DSMT4" ShapeID="_x0000_i1071" DrawAspect="Content" ObjectID="_1424030931" r:id="rId97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 и </w:t>
      </w:r>
      <w:r w:rsidR="002459F2" w:rsidRPr="0066537E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72" type="#_x0000_t75" style="width:15.05pt;height:18.8pt" o:ole="">
            <v:imagedata r:id="rId98" o:title=""/>
          </v:shape>
          <o:OLEObject Type="Embed" ProgID="Equation.DSMT4" ShapeID="_x0000_i1072" DrawAspect="Content" ObjectID="_1424030932" r:id="rId99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>, где</w:t>
      </w:r>
      <w:r w:rsidR="002109E0">
        <w:rPr>
          <w:rFonts w:ascii="Times New Roman" w:hAnsi="Times New Roman" w:cs="Times New Roman"/>
          <w:sz w:val="28"/>
          <w:szCs w:val="28"/>
        </w:rPr>
        <w:t xml:space="preserve"> </w:t>
      </w:r>
      <w:r w:rsidR="002459F2" w:rsidRPr="0066537E">
        <w:rPr>
          <w:rFonts w:ascii="Times New Roman" w:hAnsi="Times New Roman" w:cs="Times New Roman"/>
          <w:position w:val="-12"/>
          <w:sz w:val="28"/>
          <w:szCs w:val="28"/>
        </w:rPr>
        <w:object w:dxaOrig="1440" w:dyaOrig="340">
          <v:shape id="_x0000_i1073" type="#_x0000_t75" style="width:1in;height:16.9pt" o:ole="">
            <v:imagedata r:id="rId100" o:title=""/>
          </v:shape>
          <o:OLEObject Type="Embed" ProgID="Equation.DSMT4" ShapeID="_x0000_i1073" DrawAspect="Content" ObjectID="_1424030933" r:id="rId101"/>
        </w:object>
      </w:r>
      <w:r w:rsidR="002459F2"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="00686D31" w:rsidRPr="0066537E">
        <w:rPr>
          <w:rFonts w:ascii="Times New Roman" w:hAnsi="Times New Roman" w:cs="Times New Roman"/>
          <w:position w:val="-32"/>
          <w:sz w:val="28"/>
          <w:szCs w:val="28"/>
        </w:rPr>
        <w:object w:dxaOrig="1200" w:dyaOrig="740">
          <v:shape id="_x0000_i1074" type="#_x0000_t75" style="width:60.1pt;height:36.95pt" o:ole="">
            <v:imagedata r:id="rId102" o:title=""/>
          </v:shape>
          <o:OLEObject Type="Embed" ProgID="Equation.DSMT4" ShapeID="_x0000_i1074" DrawAspect="Content" ObjectID="_1424030934" r:id="rId103"/>
        </w:object>
      </w:r>
      <w:r w:rsidR="00686D31"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="002A0B4D" w:rsidRPr="0066537E">
        <w:rPr>
          <w:rFonts w:ascii="Times New Roman" w:hAnsi="Times New Roman" w:cs="Times New Roman"/>
          <w:position w:val="-12"/>
          <w:sz w:val="28"/>
          <w:szCs w:val="28"/>
        </w:rPr>
        <w:object w:dxaOrig="1620" w:dyaOrig="340">
          <v:shape id="_x0000_i1075" type="#_x0000_t75" style="width:81.4pt;height:16.9pt" o:ole="">
            <v:imagedata r:id="rId104" o:title=""/>
          </v:shape>
          <o:OLEObject Type="Embed" ProgID="Equation.DSMT4" ShapeID="_x0000_i1075" DrawAspect="Content" ObjectID="_1424030935" r:id="rId105"/>
        </w:object>
      </w:r>
      <w:r w:rsidR="00686D31"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="00686D31" w:rsidRPr="0066537E">
        <w:rPr>
          <w:rFonts w:ascii="Times New Roman" w:hAnsi="Times New Roman" w:cs="Times New Roman"/>
          <w:position w:val="-36"/>
          <w:sz w:val="28"/>
          <w:szCs w:val="28"/>
        </w:rPr>
        <w:object w:dxaOrig="1180" w:dyaOrig="780">
          <v:shape id="_x0000_i1076" type="#_x0000_t75" style="width:58.85pt;height:38.8pt" o:ole="">
            <v:imagedata r:id="rId106" o:title=""/>
          </v:shape>
          <o:OLEObject Type="Embed" ProgID="Equation.DSMT4" ShapeID="_x0000_i1076" DrawAspect="Content" ObjectID="_1424030936" r:id="rId107"/>
        </w:object>
      </w:r>
      <w:r w:rsidR="00686D31" w:rsidRPr="0066537E">
        <w:rPr>
          <w:rFonts w:ascii="Times New Roman" w:hAnsi="Times New Roman" w:cs="Times New Roman"/>
          <w:sz w:val="28"/>
          <w:szCs w:val="28"/>
        </w:rPr>
        <w:t xml:space="preserve">, </w:t>
      </w:r>
      <w:r w:rsidR="001A04EA" w:rsidRPr="0066537E">
        <w:rPr>
          <w:rFonts w:ascii="Times New Roman" w:hAnsi="Times New Roman" w:cs="Times New Roman"/>
          <w:sz w:val="28"/>
          <w:szCs w:val="28"/>
        </w:rPr>
        <w:t xml:space="preserve">мы задаем точки </w:t>
      </w:r>
      <w:r w:rsidR="001A04EA" w:rsidRPr="0066537E">
        <w:rPr>
          <w:rFonts w:ascii="Times New Roman" w:hAnsi="Times New Roman" w:cs="Times New Roman"/>
          <w:position w:val="-18"/>
          <w:sz w:val="28"/>
          <w:szCs w:val="28"/>
        </w:rPr>
        <w:object w:dxaOrig="880" w:dyaOrig="480">
          <v:shape id="_x0000_i1077" type="#_x0000_t75" style="width:43.85pt;height:23.8pt" o:ole="">
            <v:imagedata r:id="rId108" o:title=""/>
          </v:shape>
          <o:OLEObject Type="Embed" ProgID="Equation.DSMT4" ShapeID="_x0000_i1077" DrawAspect="Content" ObjectID="_1424030937" r:id="rId109"/>
        </w:object>
      </w:r>
      <w:r w:rsidR="001A04EA" w:rsidRPr="0066537E">
        <w:rPr>
          <w:rFonts w:ascii="Times New Roman" w:hAnsi="Times New Roman" w:cs="Times New Roman"/>
          <w:sz w:val="28"/>
          <w:szCs w:val="28"/>
        </w:rPr>
        <w:t xml:space="preserve"> и соответствующие значения </w:t>
      </w:r>
      <w:r w:rsidR="001A04EA" w:rsidRPr="0066537E">
        <w:rPr>
          <w:rFonts w:ascii="Times New Roman" w:hAnsi="Times New Roman" w:cs="Times New Roman"/>
          <w:position w:val="-14"/>
          <w:sz w:val="28"/>
          <w:szCs w:val="28"/>
        </w:rPr>
        <w:object w:dxaOrig="360" w:dyaOrig="380">
          <v:shape id="_x0000_i1078" type="#_x0000_t75" style="width:18.15pt;height:18.8pt" o:ole="">
            <v:imagedata r:id="rId110" o:title=""/>
          </v:shape>
          <o:OLEObject Type="Embed" ProgID="Equation.DSMT4" ShapeID="_x0000_i1078" DrawAspect="Content" ObjectID="_1424030938" r:id="rId111"/>
        </w:object>
      </w:r>
      <w:r w:rsidR="00A73077" w:rsidRPr="0066537E">
        <w:rPr>
          <w:rFonts w:ascii="Times New Roman" w:hAnsi="Times New Roman" w:cs="Times New Roman"/>
          <w:sz w:val="28"/>
          <w:szCs w:val="28"/>
        </w:rPr>
        <w:t xml:space="preserve"> (которые следует рассматривать, как значения </w:t>
      </w:r>
      <w:r w:rsidR="0041782C" w:rsidRPr="0066537E">
        <w:rPr>
          <w:rFonts w:ascii="Times New Roman" w:hAnsi="Times New Roman" w:cs="Times New Roman"/>
          <w:sz w:val="28"/>
          <w:szCs w:val="28"/>
        </w:rPr>
        <w:t>интерполируемой</w:t>
      </w:r>
      <w:r w:rsidR="00A73077" w:rsidRPr="0066537E">
        <w:rPr>
          <w:rFonts w:ascii="Times New Roman" w:hAnsi="Times New Roman" w:cs="Times New Roman"/>
          <w:sz w:val="28"/>
          <w:szCs w:val="28"/>
        </w:rPr>
        <w:t xml:space="preserve"> функции в указанных точках)</w:t>
      </w:r>
      <w:r w:rsidR="001A04EA" w:rsidRPr="0066537E">
        <w:rPr>
          <w:rFonts w:ascii="Times New Roman" w:hAnsi="Times New Roman" w:cs="Times New Roman"/>
          <w:sz w:val="28"/>
          <w:szCs w:val="28"/>
        </w:rPr>
        <w:t>.</w:t>
      </w:r>
    </w:p>
    <w:p w:rsidR="00CA7D6C" w:rsidRDefault="00B42403" w:rsidP="00CA7D6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A77E1">
        <w:rPr>
          <w:rFonts w:ascii="Times New Roman" w:hAnsi="Times New Roman" w:cs="Times New Roman"/>
          <w:sz w:val="28"/>
          <w:szCs w:val="28"/>
        </w:rPr>
        <w:t>Заданную сферу буде</w:t>
      </w:r>
      <w:r w:rsidR="00B12C33" w:rsidRPr="00EA77E1">
        <w:rPr>
          <w:rFonts w:ascii="Times New Roman" w:hAnsi="Times New Roman" w:cs="Times New Roman"/>
          <w:sz w:val="28"/>
          <w:szCs w:val="28"/>
        </w:rPr>
        <w:t>м</w:t>
      </w:r>
      <w:r w:rsidRPr="00EA77E1">
        <w:rPr>
          <w:rFonts w:ascii="Times New Roman" w:hAnsi="Times New Roman" w:cs="Times New Roman"/>
          <w:sz w:val="28"/>
          <w:szCs w:val="28"/>
        </w:rPr>
        <w:t xml:space="preserve"> интерполировать в </w:t>
      </w:r>
      <w:r w:rsidR="004F0D18" w:rsidRPr="00EA77E1">
        <w:rPr>
          <w:rFonts w:ascii="Times New Roman" w:hAnsi="Times New Roman" w:cs="Times New Roman"/>
          <w:sz w:val="28"/>
          <w:szCs w:val="28"/>
        </w:rPr>
        <w:t>«</w:t>
      </w:r>
      <w:r w:rsidRPr="00EA77E1">
        <w:rPr>
          <w:rFonts w:ascii="Times New Roman" w:hAnsi="Times New Roman" w:cs="Times New Roman"/>
          <w:sz w:val="28"/>
          <w:szCs w:val="28"/>
        </w:rPr>
        <w:t>серединах</w:t>
      </w:r>
      <w:r w:rsidR="004F0D18" w:rsidRPr="00EA77E1">
        <w:rPr>
          <w:rFonts w:ascii="Times New Roman" w:hAnsi="Times New Roman" w:cs="Times New Roman"/>
          <w:sz w:val="28"/>
          <w:szCs w:val="28"/>
        </w:rPr>
        <w:t>»</w:t>
      </w:r>
      <w:r w:rsidRPr="00EA77E1">
        <w:rPr>
          <w:rFonts w:ascii="Times New Roman" w:hAnsi="Times New Roman" w:cs="Times New Roman"/>
          <w:sz w:val="28"/>
          <w:szCs w:val="28"/>
        </w:rPr>
        <w:t xml:space="preserve"> </w:t>
      </w:r>
      <w:r w:rsidR="007D4F9C" w:rsidRPr="00EA77E1">
        <w:rPr>
          <w:rFonts w:ascii="Times New Roman" w:hAnsi="Times New Roman" w:cs="Times New Roman"/>
          <w:sz w:val="28"/>
          <w:szCs w:val="28"/>
        </w:rPr>
        <w:t xml:space="preserve">заданных </w:t>
      </w:r>
      <w:r w:rsidRPr="00EA77E1">
        <w:rPr>
          <w:rFonts w:ascii="Times New Roman" w:hAnsi="Times New Roman" w:cs="Times New Roman"/>
          <w:sz w:val="28"/>
          <w:szCs w:val="28"/>
        </w:rPr>
        <w:t>ячеек</w:t>
      </w:r>
      <w:r w:rsidR="00CA7D6C">
        <w:rPr>
          <w:rFonts w:ascii="Times New Roman" w:hAnsi="Times New Roman" w:cs="Times New Roman"/>
          <w:sz w:val="28"/>
          <w:szCs w:val="28"/>
        </w:rPr>
        <w:t xml:space="preserve">, т.е. в точках </w:t>
      </w:r>
      <w:r w:rsidR="00CA7D6C" w:rsidRPr="00CA7D6C">
        <w:rPr>
          <w:rFonts w:ascii="Times New Roman" w:hAnsi="Times New Roman" w:cs="Times New Roman"/>
          <w:position w:val="-36"/>
          <w:sz w:val="28"/>
          <w:szCs w:val="28"/>
        </w:rPr>
        <w:object w:dxaOrig="1340" w:dyaOrig="840">
          <v:shape id="_x0000_i1079" type="#_x0000_t75" style="width:67pt;height:41.95pt" o:ole="">
            <v:imagedata r:id="rId112" o:title=""/>
          </v:shape>
          <o:OLEObject Type="Embed" ProgID="Equation.DSMT4" ShapeID="_x0000_i1079" DrawAspect="Content" ObjectID="_1424030939" r:id="rId113"/>
        </w:object>
      </w:r>
      <w:r w:rsidR="00CA7D6C">
        <w:rPr>
          <w:rFonts w:ascii="Times New Roman" w:hAnsi="Times New Roman" w:cs="Times New Roman"/>
          <w:sz w:val="28"/>
          <w:szCs w:val="28"/>
        </w:rPr>
        <w:t xml:space="preserve">, получаемых при следующих значениях </w:t>
      </w:r>
      <w:r w:rsidR="00CE175F" w:rsidRPr="0066537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80" type="#_x0000_t75" style="width:11.25pt;height:13.75pt" o:ole="">
            <v:imagedata r:id="rId84" o:title=""/>
          </v:shape>
          <o:OLEObject Type="Embed" ProgID="Equation.DSMT4" ShapeID="_x0000_i1080" DrawAspect="Content" ObjectID="_1424030940" r:id="rId114"/>
        </w:object>
      </w:r>
      <w:r w:rsidR="00CA7D6C" w:rsidRPr="0066537E">
        <w:rPr>
          <w:rFonts w:ascii="Times New Roman" w:hAnsi="Times New Roman" w:cs="Times New Roman"/>
          <w:sz w:val="28"/>
          <w:szCs w:val="28"/>
        </w:rPr>
        <w:t xml:space="preserve"> и</w:t>
      </w:r>
      <w:r w:rsidR="00CE175F">
        <w:rPr>
          <w:rFonts w:ascii="Times New Roman" w:hAnsi="Times New Roman" w:cs="Times New Roman"/>
          <w:sz w:val="28"/>
          <w:szCs w:val="28"/>
        </w:rPr>
        <w:t xml:space="preserve"> </w:t>
      </w:r>
      <w:r w:rsidR="00CE175F" w:rsidRPr="0066537E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81" type="#_x0000_t75" style="width:11.9pt;height:13.75pt" o:ole="">
            <v:imagedata r:id="rId82" o:title=""/>
          </v:shape>
          <o:OLEObject Type="Embed" ProgID="Equation.DSMT4" ShapeID="_x0000_i1081" DrawAspect="Content" ObjectID="_1424030941" r:id="rId115"/>
        </w:object>
      </w:r>
      <w:r w:rsidR="00CA7D6C">
        <w:rPr>
          <w:rFonts w:ascii="Times New Roman" w:hAnsi="Times New Roman" w:cs="Times New Roman"/>
          <w:sz w:val="28"/>
          <w:szCs w:val="28"/>
        </w:rPr>
        <w:t>:</w:t>
      </w:r>
    </w:p>
    <w:p w:rsidR="00CF072A" w:rsidRDefault="00CA7D6C" w:rsidP="00B8424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7D6C">
        <w:rPr>
          <w:rFonts w:ascii="Times New Roman" w:hAnsi="Times New Roman" w:cs="Times New Roman"/>
          <w:position w:val="-34"/>
          <w:sz w:val="28"/>
          <w:szCs w:val="28"/>
        </w:rPr>
        <w:object w:dxaOrig="1460" w:dyaOrig="760">
          <v:shape id="_x0000_i1082" type="#_x0000_t75" style="width:73.25pt;height:38.2pt" o:ole="">
            <v:imagedata r:id="rId116" o:title=""/>
          </v:shape>
          <o:OLEObject Type="Embed" ProgID="Equation.DSMT4" ShapeID="_x0000_i1082" DrawAspect="Content" ObjectID="_1424030942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A7D6C">
        <w:rPr>
          <w:rFonts w:ascii="Times New Roman" w:hAnsi="Times New Roman" w:cs="Times New Roman"/>
          <w:position w:val="-34"/>
          <w:sz w:val="28"/>
          <w:szCs w:val="28"/>
        </w:rPr>
        <w:object w:dxaOrig="1579" w:dyaOrig="800">
          <v:shape id="_x0000_i1083" type="#_x0000_t75" style="width:78.9pt;height:40.05pt" o:ole="">
            <v:imagedata r:id="rId118" o:title=""/>
          </v:shape>
          <o:OLEObject Type="Embed" ProgID="Equation.DSMT4" ShapeID="_x0000_i1083" DrawAspect="Content" ObjectID="_1424030943" r:id="rId1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563A" w:rsidRPr="00EA77E1" w:rsidRDefault="00EF1742" w:rsidP="00F879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A77E1">
        <w:rPr>
          <w:rFonts w:ascii="Times New Roman" w:hAnsi="Times New Roman" w:cs="Times New Roman"/>
          <w:sz w:val="28"/>
          <w:szCs w:val="28"/>
        </w:rPr>
        <w:t>Погрешность интерпол</w:t>
      </w:r>
      <w:r w:rsidR="00FC2AF7" w:rsidRPr="00EA77E1">
        <w:rPr>
          <w:rFonts w:ascii="Times New Roman" w:hAnsi="Times New Roman" w:cs="Times New Roman"/>
          <w:sz w:val="28"/>
          <w:szCs w:val="28"/>
        </w:rPr>
        <w:t>яции будем вычислять по формуле</w:t>
      </w:r>
    </w:p>
    <w:p w:rsidR="00EF1742" w:rsidRPr="0035696F" w:rsidRDefault="001A308F" w:rsidP="0035696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A308F">
        <w:rPr>
          <w:rFonts w:ascii="Times New Roman" w:hAnsi="Times New Roman" w:cs="Times New Roman"/>
          <w:position w:val="-24"/>
          <w:sz w:val="28"/>
          <w:szCs w:val="28"/>
        </w:rPr>
        <w:object w:dxaOrig="2400" w:dyaOrig="540">
          <v:shape id="_x0000_i1084" type="#_x0000_t75" style="width:119.6pt;height:26.9pt" o:ole="">
            <v:imagedata r:id="rId120" o:title=""/>
          </v:shape>
          <o:OLEObject Type="Embed" ProgID="Equation.DSMT4" ShapeID="_x0000_i1084" DrawAspect="Content" ObjectID="_1424030944" r:id="rId121"/>
        </w:object>
      </w:r>
      <w:r w:rsidR="00EF1742" w:rsidRPr="0035696F">
        <w:rPr>
          <w:rFonts w:ascii="Times New Roman" w:hAnsi="Times New Roman" w:cs="Times New Roman"/>
          <w:sz w:val="28"/>
          <w:szCs w:val="28"/>
        </w:rPr>
        <w:t>,</w:t>
      </w:r>
    </w:p>
    <w:p w:rsidR="00EF1742" w:rsidRPr="00185E6A" w:rsidRDefault="00EF1742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5E6A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="00EA77E1" w:rsidRPr="00185E6A">
        <w:rPr>
          <w:rFonts w:ascii="Times New Roman" w:hAnsi="Times New Roman" w:cs="Times New Roman"/>
          <w:position w:val="-14"/>
          <w:sz w:val="28"/>
          <w:szCs w:val="28"/>
        </w:rPr>
        <w:object w:dxaOrig="360" w:dyaOrig="380">
          <v:shape id="_x0000_i1085" type="#_x0000_t75" style="width:18.15pt;height:18.8pt" o:ole="">
            <v:imagedata r:id="rId122" o:title=""/>
          </v:shape>
          <o:OLEObject Type="Embed" ProgID="Equation.DSMT4" ShapeID="_x0000_i1085" DrawAspect="Content" ObjectID="_1424030945" r:id="rId123"/>
        </w:object>
      </w:r>
      <w:r w:rsidRPr="00185E6A">
        <w:rPr>
          <w:rFonts w:ascii="Times New Roman" w:hAnsi="Times New Roman" w:cs="Times New Roman"/>
          <w:sz w:val="28"/>
          <w:szCs w:val="28"/>
        </w:rPr>
        <w:t xml:space="preserve"> - искомое значение</w:t>
      </w:r>
      <w:r w:rsidR="00452AD9" w:rsidRPr="00185E6A">
        <w:rPr>
          <w:rFonts w:ascii="Times New Roman" w:hAnsi="Times New Roman" w:cs="Times New Roman"/>
          <w:sz w:val="28"/>
          <w:szCs w:val="28"/>
        </w:rPr>
        <w:t xml:space="preserve"> в заданной точке</w:t>
      </w:r>
      <w:r w:rsidR="00210C1F" w:rsidRPr="00185E6A">
        <w:rPr>
          <w:rFonts w:ascii="Times New Roman" w:hAnsi="Times New Roman" w:cs="Times New Roman"/>
          <w:sz w:val="28"/>
          <w:szCs w:val="28"/>
        </w:rPr>
        <w:t xml:space="preserve"> </w:t>
      </w:r>
      <w:r w:rsidR="00210C1F" w:rsidRPr="00185E6A">
        <w:rPr>
          <w:rFonts w:ascii="Times New Roman" w:hAnsi="Times New Roman" w:cs="Times New Roman"/>
          <w:position w:val="-18"/>
          <w:sz w:val="28"/>
          <w:szCs w:val="28"/>
        </w:rPr>
        <w:object w:dxaOrig="880" w:dyaOrig="480">
          <v:shape id="_x0000_i1086" type="#_x0000_t75" style="width:43.85pt;height:23.8pt" o:ole="">
            <v:imagedata r:id="rId108" o:title=""/>
          </v:shape>
          <o:OLEObject Type="Embed" ProgID="Equation.DSMT4" ShapeID="_x0000_i1086" DrawAspect="Content" ObjectID="_1424030946" r:id="rId124"/>
        </w:object>
      </w:r>
      <w:r w:rsidRPr="00185E6A">
        <w:rPr>
          <w:rFonts w:ascii="Times New Roman" w:hAnsi="Times New Roman" w:cs="Times New Roman"/>
          <w:sz w:val="28"/>
          <w:szCs w:val="28"/>
        </w:rPr>
        <w:t xml:space="preserve">, а </w:t>
      </w:r>
      <w:r w:rsidR="00EA77E1" w:rsidRPr="00185E6A">
        <w:rPr>
          <w:rFonts w:ascii="Times New Roman" w:hAnsi="Times New Roman" w:cs="Times New Roman"/>
          <w:position w:val="-14"/>
          <w:sz w:val="28"/>
          <w:szCs w:val="28"/>
        </w:rPr>
        <w:object w:dxaOrig="360" w:dyaOrig="380">
          <v:shape id="_x0000_i1087" type="#_x0000_t75" style="width:18.15pt;height:18.8pt" o:ole="">
            <v:imagedata r:id="rId125" o:title=""/>
          </v:shape>
          <o:OLEObject Type="Embed" ProgID="Equation.DSMT4" ShapeID="_x0000_i1087" DrawAspect="Content" ObjectID="_1424030947" r:id="rId126"/>
        </w:object>
      </w:r>
      <w:r w:rsidRPr="00185E6A">
        <w:rPr>
          <w:rFonts w:ascii="Times New Roman" w:hAnsi="Times New Roman" w:cs="Times New Roman"/>
          <w:sz w:val="28"/>
          <w:szCs w:val="28"/>
        </w:rPr>
        <w:t xml:space="preserve"> - вычисленное.</w:t>
      </w:r>
    </w:p>
    <w:p w:rsidR="00EA77E1" w:rsidRDefault="00EF7AF4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5E6A">
        <w:rPr>
          <w:rFonts w:ascii="Times New Roman" w:hAnsi="Times New Roman" w:cs="Times New Roman"/>
          <w:sz w:val="28"/>
          <w:szCs w:val="28"/>
        </w:rPr>
        <w:tab/>
      </w:r>
      <w:r w:rsidR="00CF4400">
        <w:rPr>
          <w:rFonts w:ascii="Times New Roman" w:hAnsi="Times New Roman" w:cs="Times New Roman"/>
          <w:sz w:val="28"/>
          <w:szCs w:val="28"/>
        </w:rPr>
        <w:t xml:space="preserve">Проведем несколько численных экспериментов и попытаемся определить, </w:t>
      </w:r>
      <w:proofErr w:type="gramStart"/>
      <w:r w:rsidR="00CF4400">
        <w:rPr>
          <w:rFonts w:ascii="Times New Roman" w:hAnsi="Times New Roman" w:cs="Times New Roman"/>
          <w:sz w:val="28"/>
          <w:szCs w:val="28"/>
        </w:rPr>
        <w:t>какая</w:t>
      </w:r>
      <w:proofErr w:type="gramEnd"/>
      <w:r w:rsidR="00CF4400">
        <w:rPr>
          <w:rFonts w:ascii="Times New Roman" w:hAnsi="Times New Roman" w:cs="Times New Roman"/>
          <w:sz w:val="28"/>
          <w:szCs w:val="28"/>
        </w:rPr>
        <w:t xml:space="preserve"> из предложенных вариограмм показывает лучшие результаты.</w:t>
      </w:r>
    </w:p>
    <w:p w:rsidR="00CF4400" w:rsidRDefault="00CF4400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таблице 1 приведены результаты численных экспериментов с вариограммой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6A74">
        <w:rPr>
          <w:rFonts w:ascii="Times New Roman" w:hAnsi="Times New Roman" w:cs="Times New Roman"/>
          <w:position w:val="-12"/>
          <w:sz w:val="20"/>
          <w:szCs w:val="20"/>
        </w:rPr>
        <w:object w:dxaOrig="720" w:dyaOrig="360">
          <v:shape id="_x0000_i1088" type="#_x0000_t75" style="width:36.3pt;height:18.15pt" o:ole="">
            <v:imagedata r:id="rId127" o:title=""/>
          </v:shape>
          <o:OLEObject Type="Embed" ProgID="Equation.DSMT4" ShapeID="_x0000_i1088" DrawAspect="Content" ObjectID="_1424030948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346A74">
        <w:rPr>
          <w:rFonts w:ascii="Times New Roman" w:hAnsi="Times New Roman" w:cs="Times New Roman"/>
          <w:position w:val="-6"/>
          <w:sz w:val="20"/>
          <w:szCs w:val="20"/>
        </w:rPr>
        <w:object w:dxaOrig="279" w:dyaOrig="279">
          <v:shape id="_x0000_i1089" type="#_x0000_t75" style="width:13.75pt;height:13.75pt" o:ole="">
            <v:imagedata r:id="rId129" o:title=""/>
          </v:shape>
          <o:OLEObject Type="Embed" ProgID="Equation.DSMT4" ShapeID="_x0000_i1089" DrawAspect="Content" ObjectID="_1424030949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proofErr w:type="gramEnd"/>
      <w:r>
        <w:rPr>
          <w:rFonts w:ascii="Times New Roman" w:hAnsi="Times New Roman" w:cs="Times New Roman"/>
          <w:sz w:val="28"/>
          <w:szCs w:val="28"/>
        </w:rPr>
        <w:t>это число точек в окрестности искомой точки).</w:t>
      </w:r>
      <w:r w:rsidR="00ED1529">
        <w:rPr>
          <w:rFonts w:ascii="Times New Roman" w:hAnsi="Times New Roman" w:cs="Times New Roman"/>
          <w:sz w:val="28"/>
          <w:szCs w:val="28"/>
        </w:rPr>
        <w:t xml:space="preserve"> При проведении численных экспериментов с вариограммой </w:t>
      </w:r>
      <w:r w:rsidR="00ED1529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60" w:dyaOrig="360">
          <v:shape id="_x0000_i1090" type="#_x0000_t75" style="width:13.15pt;height:18.15pt" o:ole="">
            <v:imagedata r:id="rId131" o:title=""/>
          </v:shape>
          <o:OLEObject Type="Embed" ProgID="Equation.DSMT4" ShapeID="_x0000_i1090" DrawAspect="Content" ObjectID="_1424030950" r:id="rId132"/>
        </w:object>
      </w:r>
      <w:r w:rsidR="00ED1529">
        <w:rPr>
          <w:rFonts w:ascii="Times New Roman" w:hAnsi="Times New Roman" w:cs="Times New Roman"/>
          <w:sz w:val="28"/>
          <w:szCs w:val="28"/>
        </w:rPr>
        <w:t xml:space="preserve"> было замечено, что изменение параметров вариограммы практически не влияет на показываемые результаты.</w:t>
      </w:r>
    </w:p>
    <w:p w:rsidR="00ED1529" w:rsidRDefault="00ED1529" w:rsidP="00444DC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. Вариограмма </w:t>
      </w:r>
      <w:r w:rsidRPr="00346A74">
        <w:rPr>
          <w:rFonts w:ascii="Times New Roman" w:hAnsi="Times New Roman" w:cs="Times New Roman"/>
          <w:position w:val="-12"/>
          <w:sz w:val="20"/>
          <w:szCs w:val="20"/>
        </w:rPr>
        <w:object w:dxaOrig="720" w:dyaOrig="360">
          <v:shape id="_x0000_i1091" type="#_x0000_t75" style="width:36.3pt;height:18.15pt" o:ole="">
            <v:imagedata r:id="rId127" o:title=""/>
          </v:shape>
          <o:OLEObject Type="Embed" ProgID="Equation.DSMT4" ShapeID="_x0000_i1091" DrawAspect="Content" ObjectID="_1424030951" r:id="rId1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980"/>
        <w:gridCol w:w="2196"/>
        <w:gridCol w:w="2316"/>
      </w:tblGrid>
      <w:tr w:rsidR="00ED1529" w:rsidTr="00444DC0">
        <w:trPr>
          <w:jc w:val="center"/>
        </w:trPr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position w:val="-12"/>
                <w:sz w:val="24"/>
                <w:szCs w:val="24"/>
              </w:rPr>
              <w:object w:dxaOrig="1579" w:dyaOrig="340">
                <v:shape id="_x0000_i1092" type="#_x0000_t75" style="width:78.9pt;height:16.9pt" o:ole="">
                  <v:imagedata r:id="rId134" o:title=""/>
                </v:shape>
                <o:OLEObject Type="Embed" ProgID="Equation.DSMT4" ShapeID="_x0000_i1092" DrawAspect="Content" ObjectID="_1424030952" r:id="rId135"/>
              </w:object>
            </w:r>
          </w:p>
        </w:tc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position w:val="-12"/>
                <w:sz w:val="24"/>
                <w:szCs w:val="24"/>
              </w:rPr>
              <w:object w:dxaOrig="1560" w:dyaOrig="340">
                <v:shape id="_x0000_i1093" type="#_x0000_t75" style="width:78.25pt;height:16.9pt" o:ole="">
                  <v:imagedata r:id="rId136" o:title=""/>
                </v:shape>
                <o:OLEObject Type="Embed" ProgID="Equation.DSMT4" ShapeID="_x0000_i1093" DrawAspect="Content" ObjectID="_1424030953" r:id="rId137"/>
              </w:object>
            </w:r>
          </w:p>
        </w:tc>
      </w:tr>
      <w:tr w:rsidR="00ED1529" w:rsidTr="00444DC0">
        <w:trPr>
          <w:jc w:val="center"/>
        </w:trPr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94" type="#_x0000_t75" style="width:33.2pt;height:13.75pt" o:ole="">
                  <v:imagedata r:id="rId138" o:title=""/>
                </v:shape>
                <o:OLEObject Type="Embed" ProgID="Equation.DSMT4" ShapeID="_x0000_i1094" DrawAspect="Content" ObjectID="_1424030954" r:id="rId139"/>
              </w:object>
            </w:r>
          </w:p>
        </w:tc>
        <w:tc>
          <w:tcPr>
            <w:tcW w:w="0" w:type="auto"/>
            <w:vAlign w:val="center"/>
          </w:tcPr>
          <w:p w:rsidR="00ED1529" w:rsidRPr="005C4038" w:rsidRDefault="00AC0E27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814567343191323</w:t>
            </w:r>
          </w:p>
        </w:tc>
        <w:tc>
          <w:tcPr>
            <w:tcW w:w="0" w:type="auto"/>
            <w:vAlign w:val="center"/>
          </w:tcPr>
          <w:p w:rsidR="00ED1529" w:rsidRPr="005C4038" w:rsidRDefault="001F7D11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0105384201914855</w:t>
            </w:r>
          </w:p>
        </w:tc>
      </w:tr>
      <w:tr w:rsidR="00ED1529" w:rsidTr="00444DC0">
        <w:trPr>
          <w:jc w:val="center"/>
        </w:trPr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095" type="#_x0000_t75" style="width:32.55pt;height:13.75pt" o:ole="">
                  <v:imagedata r:id="rId140" o:title=""/>
                </v:shape>
                <o:OLEObject Type="Embed" ProgID="Equation.DSMT4" ShapeID="_x0000_i1095" DrawAspect="Content" ObjectID="_1424030955" r:id="rId141"/>
              </w:object>
            </w:r>
          </w:p>
        </w:tc>
        <w:tc>
          <w:tcPr>
            <w:tcW w:w="0" w:type="auto"/>
            <w:vAlign w:val="center"/>
          </w:tcPr>
          <w:p w:rsidR="00ED1529" w:rsidRPr="005C4038" w:rsidRDefault="009C77AD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717561338332021</w:t>
            </w:r>
          </w:p>
        </w:tc>
        <w:tc>
          <w:tcPr>
            <w:tcW w:w="0" w:type="auto"/>
            <w:vAlign w:val="center"/>
          </w:tcPr>
          <w:p w:rsidR="00ED1529" w:rsidRPr="005C4038" w:rsidRDefault="001F7D11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273434702549126</w:t>
            </w:r>
          </w:p>
        </w:tc>
      </w:tr>
      <w:tr w:rsidR="00ED1529" w:rsidTr="00444DC0">
        <w:trPr>
          <w:jc w:val="center"/>
        </w:trPr>
        <w:tc>
          <w:tcPr>
            <w:tcW w:w="0" w:type="auto"/>
            <w:vAlign w:val="center"/>
          </w:tcPr>
          <w:p w:rsidR="00ED1529" w:rsidRPr="005C4038" w:rsidRDefault="00ED1529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096" type="#_x0000_t75" style="width:38.2pt;height:13.75pt" o:ole="">
                  <v:imagedata r:id="rId142" o:title=""/>
                </v:shape>
                <o:OLEObject Type="Embed" ProgID="Equation.DSMT4" ShapeID="_x0000_i1096" DrawAspect="Content" ObjectID="_1424030956" r:id="rId143"/>
              </w:object>
            </w:r>
          </w:p>
        </w:tc>
        <w:tc>
          <w:tcPr>
            <w:tcW w:w="0" w:type="auto"/>
            <w:vAlign w:val="center"/>
          </w:tcPr>
          <w:p w:rsidR="00ED1529" w:rsidRPr="005C4038" w:rsidRDefault="009C77AD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727375125629796</w:t>
            </w:r>
          </w:p>
        </w:tc>
        <w:tc>
          <w:tcPr>
            <w:tcW w:w="0" w:type="auto"/>
            <w:vAlign w:val="center"/>
          </w:tcPr>
          <w:p w:rsidR="00ED1529" w:rsidRPr="005C4038" w:rsidRDefault="001F7D11" w:rsidP="00444DC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sz w:val="24"/>
                <w:szCs w:val="24"/>
              </w:rPr>
              <w:t>0.985873730380073</w:t>
            </w:r>
          </w:p>
        </w:tc>
      </w:tr>
    </w:tbl>
    <w:p w:rsidR="007A7F99" w:rsidRDefault="007A7F99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5EC7" w:rsidRDefault="00380F22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блице </w:t>
      </w:r>
      <w:r w:rsidR="00987545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на пересечении строк и столбцов </w:t>
      </w:r>
      <w:r w:rsidR="00122BD5">
        <w:rPr>
          <w:rFonts w:ascii="Times New Roman" w:hAnsi="Times New Roman" w:cs="Times New Roman"/>
          <w:sz w:val="28"/>
          <w:szCs w:val="28"/>
        </w:rPr>
        <w:t>приведен</w:t>
      </w:r>
      <w:r w:rsidR="000473E8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погрешности, получаемые при интерполяции сферы при указанных </w:t>
      </w:r>
      <w:r w:rsidR="0038487F">
        <w:rPr>
          <w:rFonts w:ascii="Times New Roman" w:hAnsi="Times New Roman" w:cs="Times New Roman"/>
          <w:sz w:val="28"/>
          <w:szCs w:val="28"/>
        </w:rPr>
        <w:t>значениях параметр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E76FE">
        <w:rPr>
          <w:rFonts w:ascii="Times New Roman" w:hAnsi="Times New Roman" w:cs="Times New Roman"/>
          <w:sz w:val="28"/>
          <w:szCs w:val="28"/>
        </w:rPr>
        <w:t xml:space="preserve">При увеличении числа узлов, в которых задана сфера, результаты улучшаются </w:t>
      </w:r>
      <w:proofErr w:type="gramStart"/>
      <w:r w:rsidR="009E76FE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9E76FE">
        <w:rPr>
          <w:rFonts w:ascii="Times New Roman" w:hAnsi="Times New Roman" w:cs="Times New Roman"/>
          <w:sz w:val="28"/>
          <w:szCs w:val="28"/>
        </w:rPr>
        <w:t xml:space="preserve"> </w:t>
      </w:r>
      <w:r w:rsidR="009E76FE" w:rsidRPr="005C403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7" type="#_x0000_t75" style="width:33.2pt;height:13.75pt" o:ole="">
            <v:imagedata r:id="rId138" o:title=""/>
          </v:shape>
          <o:OLEObject Type="Embed" ProgID="Equation.DSMT4" ShapeID="_x0000_i1097" DrawAspect="Content" ObjectID="_1424030957" r:id="rId144"/>
        </w:object>
      </w:r>
      <w:r w:rsidR="009E76F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9E76FE">
        <w:rPr>
          <w:rFonts w:ascii="Times New Roman" w:hAnsi="Times New Roman" w:cs="Times New Roman"/>
          <w:sz w:val="28"/>
          <w:szCs w:val="28"/>
        </w:rPr>
        <w:t xml:space="preserve">и </w:t>
      </w:r>
      <w:r w:rsidR="009E76FE" w:rsidRPr="005C403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98" type="#_x0000_t75" style="width:32.55pt;height:13.75pt" o:ole="">
            <v:imagedata r:id="rId140" o:title=""/>
          </v:shape>
          <o:OLEObject Type="Embed" ProgID="Equation.DSMT4" ShapeID="_x0000_i1098" DrawAspect="Content" ObjectID="_1424030958" r:id="rId145"/>
        </w:object>
      </w:r>
      <w:r w:rsidR="009E76FE">
        <w:rPr>
          <w:rFonts w:ascii="Times New Roman" w:hAnsi="Times New Roman" w:cs="Times New Roman"/>
          <w:sz w:val="28"/>
          <w:szCs w:val="28"/>
        </w:rPr>
        <w:t>.</w:t>
      </w:r>
      <w:r w:rsidR="009E76F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учший результат достигается при </w:t>
      </w:r>
      <w:r w:rsidRPr="005C403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9" type="#_x0000_t75" style="width:33.2pt;height:13.75pt" o:ole="">
            <v:imagedata r:id="rId138" o:title=""/>
          </v:shape>
          <o:OLEObject Type="Embed" ProgID="Equation.DSMT4" ShapeID="_x0000_i1099" DrawAspect="Content" ObjectID="_1424030959" r:id="rId146"/>
        </w:object>
      </w:r>
      <w:r w:rsidR="00611E6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11E62">
        <w:rPr>
          <w:rFonts w:ascii="Times New Roman" w:hAnsi="Times New Roman" w:cs="Times New Roman"/>
          <w:sz w:val="28"/>
          <w:szCs w:val="28"/>
        </w:rPr>
        <w:t xml:space="preserve">и </w:t>
      </w:r>
      <w:r w:rsidR="00611E62" w:rsidRPr="005C4038">
        <w:rPr>
          <w:position w:val="-12"/>
          <w:sz w:val="24"/>
          <w:szCs w:val="24"/>
        </w:rPr>
        <w:object w:dxaOrig="1560" w:dyaOrig="340">
          <v:shape id="_x0000_i1100" type="#_x0000_t75" style="width:78.25pt;height:16.9pt" o:ole="">
            <v:imagedata r:id="rId136" o:title=""/>
          </v:shape>
          <o:OLEObject Type="Embed" ProgID="Equation.DSMT4" ShapeID="_x0000_i1100" DrawAspect="Content" ObjectID="_1424030960" r:id="rId147"/>
        </w:object>
      </w:r>
      <w:r w:rsidR="00611E62">
        <w:rPr>
          <w:rFonts w:ascii="Times New Roman" w:hAnsi="Times New Roman" w:cs="Times New Roman"/>
          <w:sz w:val="28"/>
          <w:szCs w:val="28"/>
        </w:rPr>
        <w:t>.</w:t>
      </w:r>
    </w:p>
    <w:p w:rsidR="00ED1529" w:rsidRDefault="00675846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таблице 2 приведены результаты численных экспериментов для вариограммы </w:t>
      </w:r>
      <w:r w:rsidR="00CA674D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79" w:dyaOrig="360">
          <v:shape id="_x0000_i1101" type="#_x0000_t75" style="width:13.75pt;height:18.15pt" o:ole="">
            <v:imagedata r:id="rId148" o:title=""/>
          </v:shape>
          <o:OLEObject Type="Embed" ProgID="Equation.DSMT4" ShapeID="_x0000_i1101" DrawAspect="Content" ObjectID="_1424030961" r:id="rId14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EA0216">
        <w:rPr>
          <w:rFonts w:ascii="Times New Roman" w:hAnsi="Times New Roman" w:cs="Times New Roman"/>
          <w:sz w:val="28"/>
          <w:szCs w:val="28"/>
        </w:rPr>
        <w:t xml:space="preserve"> </w:t>
      </w:r>
      <w:r w:rsidR="007D21FF">
        <w:rPr>
          <w:rFonts w:ascii="Times New Roman" w:hAnsi="Times New Roman" w:cs="Times New Roman"/>
          <w:sz w:val="28"/>
          <w:szCs w:val="28"/>
        </w:rPr>
        <w:t>При проведении численных экспериментов было замечено, что на результаты, показываемые при использовании данной вариограммы, существенное влияние оказывает параметр</w:t>
      </w:r>
      <w:r w:rsidR="00CA674D">
        <w:rPr>
          <w:rFonts w:ascii="Times New Roman" w:hAnsi="Times New Roman" w:cs="Times New Roman"/>
          <w:sz w:val="28"/>
          <w:szCs w:val="28"/>
        </w:rPr>
        <w:t xml:space="preserve"> </w:t>
      </w:r>
      <w:r w:rsidR="00CA674D" w:rsidRPr="001E575E">
        <w:rPr>
          <w:position w:val="-6"/>
        </w:rPr>
        <w:object w:dxaOrig="220" w:dyaOrig="220">
          <v:shape id="_x0000_i1102" type="#_x0000_t75" style="width:11.25pt;height:11.25pt" o:ole="">
            <v:imagedata r:id="rId150" o:title=""/>
          </v:shape>
          <o:OLEObject Type="Embed" ProgID="Equation.DSMT4" ShapeID="_x0000_i1102" DrawAspect="Content" ObjectID="_1424030962" r:id="rId151"/>
        </w:object>
      </w:r>
      <w:r w:rsidR="00CA674D">
        <w:rPr>
          <w:rFonts w:ascii="Times New Roman" w:hAnsi="Times New Roman" w:cs="Times New Roman"/>
          <w:sz w:val="28"/>
          <w:szCs w:val="28"/>
        </w:rPr>
        <w:t xml:space="preserve">. Причем при увеличении числа узлов в окрестности искомой точки нужно уменьшать значение параметра </w:t>
      </w:r>
      <w:r w:rsidR="00CA674D" w:rsidRPr="001E575E">
        <w:rPr>
          <w:position w:val="-6"/>
        </w:rPr>
        <w:object w:dxaOrig="220" w:dyaOrig="220">
          <v:shape id="_x0000_i1103" type="#_x0000_t75" style="width:11.25pt;height:11.25pt" o:ole="">
            <v:imagedata r:id="rId150" o:title=""/>
          </v:shape>
          <o:OLEObject Type="Embed" ProgID="Equation.DSMT4" ShapeID="_x0000_i1103" DrawAspect="Content" ObjectID="_1424030963" r:id="rId152"/>
        </w:object>
      </w:r>
      <w:r w:rsidR="00CA674D">
        <w:rPr>
          <w:rFonts w:ascii="Times New Roman" w:hAnsi="Times New Roman" w:cs="Times New Roman"/>
          <w:sz w:val="28"/>
          <w:szCs w:val="28"/>
        </w:rPr>
        <w:t xml:space="preserve">, </w:t>
      </w:r>
      <w:r w:rsidR="00CA674D">
        <w:rPr>
          <w:rFonts w:ascii="Times New Roman" w:hAnsi="Times New Roman" w:cs="Times New Roman"/>
          <w:sz w:val="28"/>
          <w:szCs w:val="28"/>
        </w:rPr>
        <w:lastRenderedPageBreak/>
        <w:t xml:space="preserve">чтобы погрешность уменьшалась. Оптимальным оказался следующий способ задания вариограммы </w:t>
      </w:r>
      <w:r w:rsidR="007D442C" w:rsidRPr="007D442C">
        <w:rPr>
          <w:rFonts w:ascii="Times New Roman" w:hAnsi="Times New Roman" w:cs="Times New Roman"/>
          <w:position w:val="-14"/>
          <w:sz w:val="28"/>
          <w:szCs w:val="28"/>
        </w:rPr>
        <w:object w:dxaOrig="1900" w:dyaOrig="680">
          <v:shape id="_x0000_i1104" type="#_x0000_t75" style="width:96.4pt;height:35.05pt" o:ole="">
            <v:imagedata r:id="rId153" o:title=""/>
          </v:shape>
          <o:OLEObject Type="Embed" ProgID="Equation.DSMT4" ShapeID="_x0000_i1104" DrawAspect="Content" ObjectID="_1424030964" r:id="rId154"/>
        </w:object>
      </w:r>
      <w:r w:rsidR="00CA674D">
        <w:rPr>
          <w:rFonts w:ascii="Times New Roman" w:hAnsi="Times New Roman" w:cs="Times New Roman"/>
          <w:sz w:val="28"/>
          <w:szCs w:val="28"/>
        </w:rPr>
        <w:t>.</w:t>
      </w:r>
    </w:p>
    <w:p w:rsidR="00EA0216" w:rsidRDefault="00EA0216" w:rsidP="00EA021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 Вариограмма</w:t>
      </w:r>
      <w:r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="007D442C" w:rsidRPr="007D442C">
        <w:rPr>
          <w:rFonts w:ascii="Times New Roman" w:hAnsi="Times New Roman" w:cs="Times New Roman"/>
          <w:position w:val="-14"/>
          <w:sz w:val="28"/>
          <w:szCs w:val="28"/>
        </w:rPr>
        <w:object w:dxaOrig="1900" w:dyaOrig="680">
          <v:shape id="_x0000_i1105" type="#_x0000_t75" style="width:96.4pt;height:35.05pt" o:ole="">
            <v:imagedata r:id="rId153" o:title=""/>
          </v:shape>
          <o:OLEObject Type="Embed" ProgID="Equation.DSMT4" ShapeID="_x0000_i1105" DrawAspect="Content" ObjectID="_1424030965" r:id="rId1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980"/>
        <w:gridCol w:w="2196"/>
        <w:gridCol w:w="2196"/>
      </w:tblGrid>
      <w:tr w:rsidR="00EA0216" w:rsidTr="004818B3">
        <w:trPr>
          <w:jc w:val="center"/>
        </w:trPr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position w:val="-12"/>
                <w:sz w:val="24"/>
                <w:szCs w:val="24"/>
              </w:rPr>
              <w:object w:dxaOrig="1579" w:dyaOrig="340">
                <v:shape id="_x0000_i1106" type="#_x0000_t75" style="width:78.9pt;height:16.9pt" o:ole="">
                  <v:imagedata r:id="rId134" o:title=""/>
                </v:shape>
                <o:OLEObject Type="Embed" ProgID="Equation.DSMT4" ShapeID="_x0000_i1106" DrawAspect="Content" ObjectID="_1424030966" r:id="rId156"/>
              </w:object>
            </w:r>
          </w:p>
        </w:tc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position w:val="-12"/>
                <w:sz w:val="24"/>
                <w:szCs w:val="24"/>
              </w:rPr>
              <w:object w:dxaOrig="1560" w:dyaOrig="340">
                <v:shape id="_x0000_i1107" type="#_x0000_t75" style="width:78.25pt;height:16.9pt" o:ole="">
                  <v:imagedata r:id="rId136" o:title=""/>
                </v:shape>
                <o:OLEObject Type="Embed" ProgID="Equation.DSMT4" ShapeID="_x0000_i1107" DrawAspect="Content" ObjectID="_1424030967" r:id="rId157"/>
              </w:object>
            </w:r>
          </w:p>
        </w:tc>
      </w:tr>
      <w:tr w:rsidR="00EA0216" w:rsidTr="004818B3">
        <w:trPr>
          <w:jc w:val="center"/>
        </w:trPr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08" type="#_x0000_t75" style="width:33.2pt;height:13.75pt" o:ole="">
                  <v:imagedata r:id="rId138" o:title=""/>
                </v:shape>
                <o:OLEObject Type="Embed" ProgID="Equation.DSMT4" ShapeID="_x0000_i1108" DrawAspect="Content" ObjectID="_1424030968" r:id="rId158"/>
              </w:object>
            </w:r>
          </w:p>
        </w:tc>
        <w:tc>
          <w:tcPr>
            <w:tcW w:w="0" w:type="auto"/>
            <w:vAlign w:val="center"/>
          </w:tcPr>
          <w:p w:rsidR="00EA0216" w:rsidRPr="005C4038" w:rsidRDefault="004C66EA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66EA">
              <w:rPr>
                <w:rFonts w:ascii="Times New Roman" w:hAnsi="Times New Roman" w:cs="Times New Roman"/>
                <w:sz w:val="24"/>
                <w:szCs w:val="24"/>
              </w:rPr>
              <w:t>0.822619936277198</w:t>
            </w:r>
          </w:p>
        </w:tc>
        <w:tc>
          <w:tcPr>
            <w:tcW w:w="0" w:type="auto"/>
            <w:vAlign w:val="center"/>
          </w:tcPr>
          <w:p w:rsidR="00EA0216" w:rsidRPr="005C4038" w:rsidRDefault="008006BF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06BF">
              <w:rPr>
                <w:rFonts w:ascii="Times New Roman" w:hAnsi="Times New Roman" w:cs="Times New Roman"/>
                <w:sz w:val="24"/>
                <w:szCs w:val="24"/>
              </w:rPr>
              <w:t>0.01707388632299</w:t>
            </w:r>
          </w:p>
        </w:tc>
      </w:tr>
      <w:tr w:rsidR="00EA0216" w:rsidTr="004818B3">
        <w:trPr>
          <w:jc w:val="center"/>
        </w:trPr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09" type="#_x0000_t75" style="width:32.55pt;height:13.75pt" o:ole="">
                  <v:imagedata r:id="rId140" o:title=""/>
                </v:shape>
                <o:OLEObject Type="Embed" ProgID="Equation.DSMT4" ShapeID="_x0000_i1109" DrawAspect="Content" ObjectID="_1424030969" r:id="rId159"/>
              </w:object>
            </w:r>
          </w:p>
        </w:tc>
        <w:tc>
          <w:tcPr>
            <w:tcW w:w="0" w:type="auto"/>
            <w:vAlign w:val="center"/>
          </w:tcPr>
          <w:p w:rsidR="00EA0216" w:rsidRPr="005C4038" w:rsidRDefault="004C66EA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66EA">
              <w:rPr>
                <w:rFonts w:ascii="Times New Roman" w:hAnsi="Times New Roman" w:cs="Times New Roman"/>
                <w:sz w:val="24"/>
                <w:szCs w:val="24"/>
              </w:rPr>
              <w:t>0.818398814746531</w:t>
            </w:r>
          </w:p>
        </w:tc>
        <w:tc>
          <w:tcPr>
            <w:tcW w:w="0" w:type="auto"/>
            <w:vAlign w:val="center"/>
          </w:tcPr>
          <w:p w:rsidR="00EA0216" w:rsidRPr="005C4038" w:rsidRDefault="00723E75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3E75">
              <w:rPr>
                <w:rFonts w:ascii="Times New Roman" w:hAnsi="Times New Roman" w:cs="Times New Roman"/>
                <w:sz w:val="24"/>
                <w:szCs w:val="24"/>
              </w:rPr>
              <w:t>0.820504864721681</w:t>
            </w:r>
          </w:p>
        </w:tc>
      </w:tr>
      <w:tr w:rsidR="00EA0216" w:rsidTr="004818B3">
        <w:trPr>
          <w:jc w:val="center"/>
        </w:trPr>
        <w:tc>
          <w:tcPr>
            <w:tcW w:w="0" w:type="auto"/>
            <w:vAlign w:val="center"/>
          </w:tcPr>
          <w:p w:rsidR="00EA0216" w:rsidRPr="005C4038" w:rsidRDefault="00EA0216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403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10" type="#_x0000_t75" style="width:38.2pt;height:13.75pt" o:ole="">
                  <v:imagedata r:id="rId142" o:title=""/>
                </v:shape>
                <o:OLEObject Type="Embed" ProgID="Equation.DSMT4" ShapeID="_x0000_i1110" DrawAspect="Content" ObjectID="_1424030970" r:id="rId160"/>
              </w:object>
            </w:r>
          </w:p>
        </w:tc>
        <w:tc>
          <w:tcPr>
            <w:tcW w:w="0" w:type="auto"/>
            <w:vAlign w:val="center"/>
          </w:tcPr>
          <w:p w:rsidR="00EA0216" w:rsidRPr="005C4038" w:rsidRDefault="004C66EA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66EA">
              <w:rPr>
                <w:rFonts w:ascii="Times New Roman" w:hAnsi="Times New Roman" w:cs="Times New Roman"/>
                <w:sz w:val="24"/>
                <w:szCs w:val="24"/>
              </w:rPr>
              <w:t>1.61850745209773</w:t>
            </w:r>
          </w:p>
        </w:tc>
        <w:tc>
          <w:tcPr>
            <w:tcW w:w="0" w:type="auto"/>
            <w:vAlign w:val="center"/>
          </w:tcPr>
          <w:p w:rsidR="00EA0216" w:rsidRPr="005C4038" w:rsidRDefault="00723E75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3E75">
              <w:rPr>
                <w:rFonts w:ascii="Times New Roman" w:hAnsi="Times New Roman" w:cs="Times New Roman"/>
                <w:sz w:val="24"/>
                <w:szCs w:val="24"/>
              </w:rPr>
              <w:t>1.61850745209773</w:t>
            </w:r>
          </w:p>
        </w:tc>
      </w:tr>
    </w:tbl>
    <w:p w:rsidR="00EA0216" w:rsidRDefault="00EA0216" w:rsidP="00EA021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0216" w:rsidRDefault="00C30A07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ограмма </w:t>
      </w:r>
      <w:r w:rsidR="00CF2618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79" w:dyaOrig="360">
          <v:shape id="_x0000_i1111" type="#_x0000_t75" style="width:13.75pt;height:18.15pt" o:ole="">
            <v:imagedata r:id="rId148" o:title=""/>
          </v:shape>
          <o:OLEObject Type="Embed" ProgID="Equation.DSMT4" ShapeID="_x0000_i1111" DrawAspect="Content" ObjectID="_1424030971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, так же как и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едыдущая</w:t>
      </w:r>
      <w:proofErr w:type="gramEnd"/>
      <w:r>
        <w:rPr>
          <w:rFonts w:ascii="Times New Roman" w:hAnsi="Times New Roman" w:cs="Times New Roman"/>
          <w:sz w:val="28"/>
          <w:szCs w:val="28"/>
        </w:rPr>
        <w:t>, лучший результат показывает при использовании четырех узлов в окрестности искомой точки.</w:t>
      </w:r>
    </w:p>
    <w:p w:rsidR="00EA0216" w:rsidRDefault="004C1CD9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C6927">
        <w:rPr>
          <w:rFonts w:ascii="Times New Roman" w:hAnsi="Times New Roman" w:cs="Times New Roman"/>
          <w:sz w:val="28"/>
          <w:szCs w:val="28"/>
        </w:rPr>
        <w:t xml:space="preserve">На результаты, показываемые при использовании вариограммы </w:t>
      </w:r>
      <w:r w:rsidR="000C6927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79" w:dyaOrig="360">
          <v:shape id="_x0000_i1112" type="#_x0000_t75" style="width:13.75pt;height:18.15pt" o:ole="">
            <v:imagedata r:id="rId162" o:title=""/>
          </v:shape>
          <o:OLEObject Type="Embed" ProgID="Equation.DSMT4" ShapeID="_x0000_i1112" DrawAspect="Content" ObjectID="_1424030972" r:id="rId163"/>
        </w:object>
      </w:r>
      <w:r w:rsidR="000C6927">
        <w:rPr>
          <w:rFonts w:ascii="Times New Roman" w:hAnsi="Times New Roman" w:cs="Times New Roman"/>
          <w:sz w:val="28"/>
          <w:szCs w:val="28"/>
        </w:rPr>
        <w:t xml:space="preserve">, также влияет параметр </w:t>
      </w:r>
      <w:r w:rsidR="000C6927" w:rsidRPr="001E575E">
        <w:rPr>
          <w:position w:val="-6"/>
        </w:rPr>
        <w:object w:dxaOrig="220" w:dyaOrig="220">
          <v:shape id="_x0000_i1113" type="#_x0000_t75" style="width:11.25pt;height:11.25pt" o:ole="">
            <v:imagedata r:id="rId150" o:title=""/>
          </v:shape>
          <o:OLEObject Type="Embed" ProgID="Equation.DSMT4" ShapeID="_x0000_i1113" DrawAspect="Content" ObjectID="_1424030973" r:id="rId164"/>
        </w:object>
      </w:r>
      <w:r w:rsidR="000C6927">
        <w:rPr>
          <w:rFonts w:ascii="Times New Roman" w:hAnsi="Times New Roman" w:cs="Times New Roman"/>
          <w:sz w:val="28"/>
          <w:szCs w:val="28"/>
        </w:rPr>
        <w:t xml:space="preserve">. </w:t>
      </w:r>
      <w:r w:rsidR="0025463A">
        <w:rPr>
          <w:rFonts w:ascii="Times New Roman" w:hAnsi="Times New Roman" w:cs="Times New Roman"/>
          <w:sz w:val="28"/>
          <w:szCs w:val="28"/>
        </w:rPr>
        <w:t>Однако</w:t>
      </w:r>
      <w:r w:rsidR="0099015B">
        <w:rPr>
          <w:rFonts w:ascii="Times New Roman" w:hAnsi="Times New Roman" w:cs="Times New Roman"/>
          <w:sz w:val="28"/>
          <w:szCs w:val="28"/>
        </w:rPr>
        <w:t xml:space="preserve"> </w:t>
      </w:r>
      <w:r w:rsidR="0025463A">
        <w:rPr>
          <w:rFonts w:ascii="Times New Roman" w:hAnsi="Times New Roman" w:cs="Times New Roman"/>
          <w:sz w:val="28"/>
          <w:szCs w:val="28"/>
        </w:rPr>
        <w:t xml:space="preserve">не удалось выбрать оптимальное значение параметра </w:t>
      </w:r>
      <w:r w:rsidR="0025463A" w:rsidRPr="001E575E">
        <w:rPr>
          <w:position w:val="-6"/>
        </w:rPr>
        <w:object w:dxaOrig="220" w:dyaOrig="220">
          <v:shape id="_x0000_i1114" type="#_x0000_t75" style="width:11.25pt;height:11.25pt" o:ole="">
            <v:imagedata r:id="rId150" o:title=""/>
          </v:shape>
          <o:OLEObject Type="Embed" ProgID="Equation.DSMT4" ShapeID="_x0000_i1114" DrawAspect="Content" ObjectID="_1424030974" r:id="rId165"/>
        </w:object>
      </w:r>
      <w:r w:rsidR="0025463A">
        <w:rPr>
          <w:rFonts w:ascii="Times New Roman" w:hAnsi="Times New Roman" w:cs="Times New Roman"/>
          <w:sz w:val="28"/>
          <w:szCs w:val="28"/>
        </w:rPr>
        <w:t xml:space="preserve">, так как каждый раз при изменении набора узлов, в которых задана интерполируемая функция, а также числа точек, используемых для вычисления искомой точки, приходилось подбирать параметр </w:t>
      </w:r>
      <w:r w:rsidR="0025463A" w:rsidRPr="001E575E">
        <w:rPr>
          <w:position w:val="-6"/>
        </w:rPr>
        <w:object w:dxaOrig="220" w:dyaOrig="220">
          <v:shape id="_x0000_i1115" type="#_x0000_t75" style="width:11.25pt;height:11.25pt" o:ole="">
            <v:imagedata r:id="rId150" o:title=""/>
          </v:shape>
          <o:OLEObject Type="Embed" ProgID="Equation.DSMT4" ShapeID="_x0000_i1115" DrawAspect="Content" ObjectID="_1424030975" r:id="rId166"/>
        </w:object>
      </w:r>
      <w:r w:rsidR="0025463A">
        <w:t xml:space="preserve"> </w:t>
      </w:r>
      <w:r w:rsidR="0025463A">
        <w:rPr>
          <w:rFonts w:ascii="Times New Roman" w:hAnsi="Times New Roman" w:cs="Times New Roman"/>
          <w:sz w:val="28"/>
          <w:szCs w:val="28"/>
        </w:rPr>
        <w:t>так, чтобы погрешность при этом  была минимальной.</w:t>
      </w:r>
      <w:r w:rsidR="00610DD3">
        <w:rPr>
          <w:rFonts w:ascii="Times New Roman" w:hAnsi="Times New Roman" w:cs="Times New Roman"/>
          <w:sz w:val="28"/>
          <w:szCs w:val="28"/>
        </w:rPr>
        <w:t xml:space="preserve"> В таблице 3 приведены результаты численных экспериментов с вариограммой </w:t>
      </w:r>
      <w:r w:rsidR="00610DD3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79" w:dyaOrig="360">
          <v:shape id="_x0000_i1116" type="#_x0000_t75" style="width:13.75pt;height:18.15pt" o:ole="">
            <v:imagedata r:id="rId162" o:title=""/>
          </v:shape>
          <o:OLEObject Type="Embed" ProgID="Equation.DSMT4" ShapeID="_x0000_i1116" DrawAspect="Content" ObjectID="_1424030976" r:id="rId167"/>
        </w:object>
      </w:r>
      <w:r w:rsidR="00610DD3">
        <w:rPr>
          <w:rFonts w:ascii="Times New Roman" w:hAnsi="Times New Roman" w:cs="Times New Roman"/>
          <w:sz w:val="28"/>
          <w:szCs w:val="28"/>
        </w:rPr>
        <w:t>.</w:t>
      </w:r>
      <w:r w:rsidR="00DA618D">
        <w:rPr>
          <w:rFonts w:ascii="Times New Roman" w:hAnsi="Times New Roman" w:cs="Times New Roman"/>
          <w:sz w:val="28"/>
          <w:szCs w:val="28"/>
        </w:rPr>
        <w:t xml:space="preserve"> В таблице 3 рядом с погрешностью указано соответствующее значение параметра </w:t>
      </w:r>
      <w:r w:rsidR="00DA618D" w:rsidRPr="001E575E">
        <w:rPr>
          <w:position w:val="-6"/>
        </w:rPr>
        <w:object w:dxaOrig="220" w:dyaOrig="220">
          <v:shape id="_x0000_i1117" type="#_x0000_t75" style="width:11.25pt;height:11.25pt" o:ole="">
            <v:imagedata r:id="rId150" o:title=""/>
          </v:shape>
          <o:OLEObject Type="Embed" ProgID="Equation.DSMT4" ShapeID="_x0000_i1117" DrawAspect="Content" ObjectID="_1424030977" r:id="rId168"/>
        </w:object>
      </w:r>
      <w:r w:rsidR="00DA618D">
        <w:rPr>
          <w:rFonts w:ascii="Times New Roman" w:hAnsi="Times New Roman" w:cs="Times New Roman"/>
          <w:sz w:val="28"/>
          <w:szCs w:val="28"/>
        </w:rPr>
        <w:t>.</w:t>
      </w:r>
    </w:p>
    <w:p w:rsidR="00351683" w:rsidRDefault="00351683" w:rsidP="0035168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. Вариограмма</w:t>
      </w:r>
      <w:r w:rsidR="00F07435">
        <w:rPr>
          <w:rFonts w:ascii="Times New Roman" w:hAnsi="Times New Roman" w:cs="Times New Roman"/>
          <w:sz w:val="28"/>
          <w:szCs w:val="28"/>
        </w:rPr>
        <w:t xml:space="preserve"> </w:t>
      </w:r>
      <w:r w:rsidR="00F07435" w:rsidRPr="00F07435">
        <w:rPr>
          <w:rFonts w:ascii="Times New Roman" w:hAnsi="Times New Roman" w:cs="Times New Roman"/>
          <w:position w:val="-14"/>
          <w:sz w:val="28"/>
          <w:szCs w:val="28"/>
        </w:rPr>
        <w:object w:dxaOrig="1520" w:dyaOrig="560">
          <v:shape id="_x0000_i1118" type="#_x0000_t75" style="width:76.4pt;height:26.3pt" o:ole="">
            <v:imagedata r:id="rId169" o:title=""/>
          </v:shape>
          <o:OLEObject Type="Embed" ProgID="Equation.DSMT4" ShapeID="_x0000_i1118" DrawAspect="Content" ObjectID="_1424030978" r:id="rId170"/>
        </w:object>
      </w:r>
      <w:r w:rsidR="001C3DC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980"/>
        <w:gridCol w:w="3656"/>
        <w:gridCol w:w="3513"/>
      </w:tblGrid>
      <w:tr w:rsidR="00351683" w:rsidTr="004818B3">
        <w:trPr>
          <w:jc w:val="center"/>
        </w:trPr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79" w:dyaOrig="340">
                <v:shape id="_x0000_i1119" type="#_x0000_t75" style="width:78.9pt;height:16.9pt" o:ole="">
                  <v:imagedata r:id="rId134" o:title=""/>
                </v:shape>
                <o:OLEObject Type="Embed" ProgID="Equation.DSMT4" ShapeID="_x0000_i1119" DrawAspect="Content" ObjectID="_1424030979" r:id="rId171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60" w:dyaOrig="340">
                <v:shape id="_x0000_i1120" type="#_x0000_t75" style="width:78.25pt;height:16.9pt" o:ole="">
                  <v:imagedata r:id="rId136" o:title=""/>
                </v:shape>
                <o:OLEObject Type="Embed" ProgID="Equation.DSMT4" ShapeID="_x0000_i1120" DrawAspect="Content" ObjectID="_1424030980" r:id="rId172"/>
              </w:object>
            </w:r>
          </w:p>
        </w:tc>
      </w:tr>
      <w:tr w:rsidR="00351683" w:rsidTr="004818B3">
        <w:trPr>
          <w:jc w:val="center"/>
        </w:trPr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21" type="#_x0000_t75" style="width:33.2pt;height:13.75pt" o:ole="">
                  <v:imagedata r:id="rId138" o:title=""/>
                </v:shape>
                <o:OLEObject Type="Embed" ProgID="Equation.DSMT4" ShapeID="_x0000_i1121" DrawAspect="Content" ObjectID="_1424030981" r:id="rId173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4818B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0.81457934059104, </w:t>
            </w:r>
            <w:r w:rsidRPr="008B0632">
              <w:rPr>
                <w:position w:val="-6"/>
                <w:sz w:val="24"/>
                <w:szCs w:val="24"/>
              </w:rPr>
              <w:object w:dxaOrig="1080" w:dyaOrig="279">
                <v:shape id="_x0000_i1122" type="#_x0000_t75" style="width:53.85pt;height:13.75pt" o:ole="">
                  <v:imagedata r:id="rId174" o:title=""/>
                </v:shape>
                <o:OLEObject Type="Embed" ProgID="Equation.DSMT4" ShapeID="_x0000_i1122" DrawAspect="Content" ObjectID="_1424030982" r:id="rId175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324D7F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4D7F">
              <w:rPr>
                <w:rFonts w:ascii="Times New Roman" w:hAnsi="Times New Roman" w:cs="Times New Roman"/>
                <w:sz w:val="24"/>
                <w:szCs w:val="24"/>
              </w:rPr>
              <w:t>0.010538463552164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1080" w:dyaOrig="279">
                <v:shape id="_x0000_i1123" type="#_x0000_t75" style="width:53.85pt;height:13.75pt" o:ole="">
                  <v:imagedata r:id="rId174" o:title=""/>
                </v:shape>
                <o:OLEObject Type="Embed" ProgID="Equation.DSMT4" ShapeID="_x0000_i1123" DrawAspect="Content" ObjectID="_1424030983" r:id="rId176"/>
              </w:object>
            </w:r>
          </w:p>
        </w:tc>
      </w:tr>
      <w:tr w:rsidR="00351683" w:rsidTr="004818B3">
        <w:trPr>
          <w:jc w:val="center"/>
        </w:trPr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24" type="#_x0000_t75" style="width:32.55pt;height:13.75pt" o:ole="">
                  <v:imagedata r:id="rId140" o:title=""/>
                </v:shape>
                <o:OLEObject Type="Embed" ProgID="Equation.DSMT4" ShapeID="_x0000_i1124" DrawAspect="Content" ObjectID="_1424030984" r:id="rId177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646D87" w:rsidP="00646D8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0.717561829340271, </w:t>
            </w:r>
            <w:r w:rsidRPr="008B0632">
              <w:rPr>
                <w:position w:val="-6"/>
                <w:sz w:val="24"/>
                <w:szCs w:val="24"/>
              </w:rPr>
              <w:object w:dxaOrig="1340" w:dyaOrig="279">
                <v:shape id="_x0000_i1125" type="#_x0000_t75" style="width:67pt;height:13.75pt" o:ole="">
                  <v:imagedata r:id="rId178" o:title=""/>
                </v:shape>
                <o:OLEObject Type="Embed" ProgID="Equation.DSMT4" ShapeID="_x0000_i1125" DrawAspect="Content" ObjectID="_1424030985" r:id="rId179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025CAA" w:rsidP="00025CA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5CAA">
              <w:rPr>
                <w:rFonts w:ascii="Times New Roman" w:hAnsi="Times New Roman" w:cs="Times New Roman"/>
                <w:sz w:val="24"/>
                <w:szCs w:val="24"/>
              </w:rPr>
              <w:t>0.2481146508182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279">
                <v:shape id="_x0000_i1126" type="#_x0000_t75" style="width:45.1pt;height:13.75pt" o:ole="">
                  <v:imagedata r:id="rId180" o:title=""/>
                </v:shape>
                <o:OLEObject Type="Embed" ProgID="Equation.DSMT4" ShapeID="_x0000_i1126" DrawAspect="Content" ObjectID="_1424030986" r:id="rId181"/>
              </w:object>
            </w:r>
          </w:p>
        </w:tc>
      </w:tr>
      <w:tr w:rsidR="00351683" w:rsidTr="004818B3">
        <w:trPr>
          <w:jc w:val="center"/>
        </w:trPr>
        <w:tc>
          <w:tcPr>
            <w:tcW w:w="0" w:type="auto"/>
            <w:vAlign w:val="center"/>
          </w:tcPr>
          <w:p w:rsidR="00351683" w:rsidRPr="008B0632" w:rsidRDefault="00351683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27" type="#_x0000_t75" style="width:38.2pt;height:13.75pt" o:ole="">
                  <v:imagedata r:id="rId142" o:title=""/>
                </v:shape>
                <o:OLEObject Type="Embed" ProgID="Equation.DSMT4" ShapeID="_x0000_i1127" DrawAspect="Content" ObjectID="_1424030987" r:id="rId182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8B0632" w:rsidP="004818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0.727376416887195, </w:t>
            </w: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279">
                <v:shape id="_x0000_i1128" type="#_x0000_t75" style="width:67pt;height:13.75pt" o:ole="">
                  <v:imagedata r:id="rId183" o:title=""/>
                </v:shape>
                <o:OLEObject Type="Embed" ProgID="Equation.DSMT4" ShapeID="_x0000_i1128" DrawAspect="Content" ObjectID="_1424030988" r:id="rId184"/>
              </w:object>
            </w:r>
          </w:p>
        </w:tc>
        <w:tc>
          <w:tcPr>
            <w:tcW w:w="0" w:type="auto"/>
            <w:vAlign w:val="center"/>
          </w:tcPr>
          <w:p w:rsidR="00351683" w:rsidRPr="008B0632" w:rsidRDefault="00A86F9A" w:rsidP="00A86F9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6F9A">
              <w:rPr>
                <w:rFonts w:ascii="Times New Roman" w:hAnsi="Times New Roman" w:cs="Times New Roman"/>
                <w:sz w:val="24"/>
                <w:szCs w:val="24"/>
              </w:rPr>
              <w:t>0.54667044026049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29" type="#_x0000_t75" style="width:38.8pt;height:13.75pt" o:ole="">
                  <v:imagedata r:id="rId185" o:title=""/>
                </v:shape>
                <o:OLEObject Type="Embed" ProgID="Equation.DSMT4" ShapeID="_x0000_i1129" DrawAspect="Content" ObjectID="_1424030989" r:id="rId186"/>
              </w:object>
            </w:r>
          </w:p>
        </w:tc>
      </w:tr>
    </w:tbl>
    <w:p w:rsidR="00351683" w:rsidRDefault="00351683" w:rsidP="003516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55B41" w:rsidRPr="00DA1AC0" w:rsidRDefault="00837DF1" w:rsidP="003516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таблицы 3 видно, что для достижения лучшего результата нужно использовать четыре узла в окрестности искомой точки.</w:t>
      </w:r>
    </w:p>
    <w:p w:rsidR="00826CE1" w:rsidRPr="00826CE1" w:rsidRDefault="00826CE1" w:rsidP="003516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1AC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 таблице 4 приведены результаты численных экспериментов с вариограммой </w:t>
      </w:r>
      <w:r w:rsidRPr="0035168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30" type="#_x0000_t75" style="width:13.15pt;height:18.8pt" o:ole="">
            <v:imagedata r:id="rId187" o:title=""/>
          </v:shape>
          <o:OLEObject Type="Embed" ProgID="Equation.DSMT4" ShapeID="_x0000_i1130" DrawAspect="Content" ObjectID="_1424030990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1466AB">
        <w:rPr>
          <w:rFonts w:ascii="Times New Roman" w:hAnsi="Times New Roman" w:cs="Times New Roman"/>
          <w:sz w:val="28"/>
          <w:szCs w:val="28"/>
        </w:rPr>
        <w:t>При использовании данной вариограммы</w:t>
      </w:r>
      <w:r>
        <w:rPr>
          <w:rFonts w:ascii="Times New Roman" w:hAnsi="Times New Roman" w:cs="Times New Roman"/>
          <w:sz w:val="28"/>
          <w:szCs w:val="28"/>
        </w:rPr>
        <w:t xml:space="preserve"> также необходимо варьировать значение параметра </w:t>
      </w:r>
      <w:r w:rsidRPr="001E575E">
        <w:rPr>
          <w:position w:val="-6"/>
        </w:rPr>
        <w:object w:dxaOrig="220" w:dyaOrig="220">
          <v:shape id="_x0000_i1131" type="#_x0000_t75" style="width:11.25pt;height:11.25pt" o:ole="">
            <v:imagedata r:id="rId150" o:title=""/>
          </v:shape>
          <o:OLEObject Type="Embed" ProgID="Equation.DSMT4" ShapeID="_x0000_i1131" DrawAspect="Content" ObjectID="_1424030991" r:id="rId189"/>
        </w:object>
      </w:r>
      <w:r w:rsidR="0095506B">
        <w:rPr>
          <w:rFonts w:ascii="Times New Roman" w:hAnsi="Times New Roman" w:cs="Times New Roman"/>
          <w:sz w:val="28"/>
          <w:szCs w:val="28"/>
        </w:rPr>
        <w:t>, чтобы улучшить результаты интерполяции</w:t>
      </w:r>
      <w:r>
        <w:rPr>
          <w:rFonts w:ascii="Times New Roman" w:hAnsi="Times New Roman" w:cs="Times New Roman"/>
          <w:sz w:val="28"/>
          <w:szCs w:val="28"/>
        </w:rPr>
        <w:t>. Остальные параметры вариограммы практически не влияют на точность.</w:t>
      </w:r>
      <w:r w:rsidR="002A2FBD">
        <w:rPr>
          <w:rFonts w:ascii="Times New Roman" w:hAnsi="Times New Roman" w:cs="Times New Roman"/>
          <w:sz w:val="28"/>
          <w:szCs w:val="28"/>
        </w:rPr>
        <w:t xml:space="preserve"> Также как и с </w:t>
      </w:r>
      <w:proofErr w:type="gramStart"/>
      <w:r w:rsidR="002A2FBD">
        <w:rPr>
          <w:rFonts w:ascii="Times New Roman" w:hAnsi="Times New Roman" w:cs="Times New Roman"/>
          <w:sz w:val="28"/>
          <w:szCs w:val="28"/>
        </w:rPr>
        <w:t>предыдущими</w:t>
      </w:r>
      <w:proofErr w:type="gramEnd"/>
      <w:r w:rsidR="002A2FBD">
        <w:rPr>
          <w:rFonts w:ascii="Times New Roman" w:hAnsi="Times New Roman" w:cs="Times New Roman"/>
          <w:sz w:val="28"/>
          <w:szCs w:val="28"/>
        </w:rPr>
        <w:t xml:space="preserve"> вариограммами лучшие результаты достигаются при использовании четырех узлов для вычисления искомого значения в требуемой точке.</w:t>
      </w:r>
    </w:p>
    <w:p w:rsidR="00B16F63" w:rsidRDefault="00B16F63" w:rsidP="00B16F6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. Вариограмма</w:t>
      </w:r>
      <w:r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="0010138F" w:rsidRPr="00EA2D8D">
        <w:rPr>
          <w:rFonts w:ascii="Times New Roman" w:hAnsi="Times New Roman" w:cs="Times New Roman"/>
          <w:position w:val="-30"/>
          <w:sz w:val="28"/>
          <w:szCs w:val="28"/>
        </w:rPr>
        <w:object w:dxaOrig="1640" w:dyaOrig="720">
          <v:shape id="_x0000_i1132" type="#_x0000_t75" style="width:83.25pt;height:32.55pt" o:ole="">
            <v:imagedata r:id="rId190" o:title=""/>
          </v:shape>
          <o:OLEObject Type="Embed" ProgID="Equation.DSMT4" ShapeID="_x0000_i1132" DrawAspect="Content" ObjectID="_1424030992" r:id="rId1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980"/>
        <w:gridCol w:w="3330"/>
        <w:gridCol w:w="3450"/>
      </w:tblGrid>
      <w:tr w:rsidR="00B16F63" w:rsidTr="006D6DD6">
        <w:trPr>
          <w:jc w:val="center"/>
        </w:trPr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79" w:dyaOrig="340">
                <v:shape id="_x0000_i1133" type="#_x0000_t75" style="width:78.9pt;height:16.9pt" o:ole="">
                  <v:imagedata r:id="rId134" o:title=""/>
                </v:shape>
                <o:OLEObject Type="Embed" ProgID="Equation.DSMT4" ShapeID="_x0000_i1133" DrawAspect="Content" ObjectID="_1424030993" r:id="rId192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60" w:dyaOrig="340">
                <v:shape id="_x0000_i1134" type="#_x0000_t75" style="width:78.25pt;height:16.9pt" o:ole="">
                  <v:imagedata r:id="rId136" o:title=""/>
                </v:shape>
                <o:OLEObject Type="Embed" ProgID="Equation.DSMT4" ShapeID="_x0000_i1134" DrawAspect="Content" ObjectID="_1424030994" r:id="rId193"/>
              </w:object>
            </w:r>
          </w:p>
        </w:tc>
      </w:tr>
      <w:tr w:rsidR="00B16F63" w:rsidTr="006D6DD6">
        <w:trPr>
          <w:jc w:val="center"/>
        </w:trPr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35" type="#_x0000_t75" style="width:33.2pt;height:13.75pt" o:ole="">
                  <v:imagedata r:id="rId138" o:title=""/>
                </v:shape>
                <o:OLEObject Type="Embed" ProgID="Equation.DSMT4" ShapeID="_x0000_i1135" DrawAspect="Content" ObjectID="_1424030995" r:id="rId194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B16F63" w:rsidP="00B16F6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6F63">
              <w:rPr>
                <w:rFonts w:ascii="Times New Roman" w:hAnsi="Times New Roman" w:cs="Times New Roman"/>
                <w:sz w:val="24"/>
                <w:szCs w:val="24"/>
              </w:rPr>
              <w:t>0.814805752607466</w:t>
            </w:r>
            <w:r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1020" w:dyaOrig="279">
                <v:shape id="_x0000_i1136" type="#_x0000_t75" style="width:50.7pt;height:13.75pt" o:ole="">
                  <v:imagedata r:id="rId195" o:title=""/>
                </v:shape>
                <o:OLEObject Type="Embed" ProgID="Equation.DSMT4" ShapeID="_x0000_i1136" DrawAspect="Content" ObjectID="_1424030996" r:id="rId196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D039DF" w:rsidP="00571C2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9DF">
              <w:rPr>
                <w:rFonts w:ascii="Times New Roman" w:hAnsi="Times New Roman" w:cs="Times New Roman"/>
                <w:sz w:val="24"/>
                <w:szCs w:val="24"/>
              </w:rPr>
              <w:t>0.0105392868092462</w:t>
            </w:r>
            <w:r w:rsidR="00B16F6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571C25" w:rsidRPr="008B0632">
              <w:rPr>
                <w:position w:val="-6"/>
                <w:sz w:val="24"/>
                <w:szCs w:val="24"/>
              </w:rPr>
              <w:object w:dxaOrig="1020" w:dyaOrig="279">
                <v:shape id="_x0000_i1137" type="#_x0000_t75" style="width:50.7pt;height:13.75pt" o:ole="">
                  <v:imagedata r:id="rId195" o:title=""/>
                </v:shape>
                <o:OLEObject Type="Embed" ProgID="Equation.DSMT4" ShapeID="_x0000_i1137" DrawAspect="Content" ObjectID="_1424030997" r:id="rId197"/>
              </w:object>
            </w:r>
          </w:p>
        </w:tc>
      </w:tr>
      <w:tr w:rsidR="00B16F63" w:rsidTr="006D6DD6">
        <w:trPr>
          <w:jc w:val="center"/>
        </w:trPr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38" type="#_x0000_t75" style="width:32.55pt;height:13.75pt" o:ole="">
                  <v:imagedata r:id="rId140" o:title=""/>
                </v:shape>
                <o:OLEObject Type="Embed" ProgID="Equation.DSMT4" ShapeID="_x0000_i1138" DrawAspect="Content" ObjectID="_1424030998" r:id="rId198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E623B9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3B9">
              <w:rPr>
                <w:rFonts w:ascii="Times New Roman" w:hAnsi="Times New Roman" w:cs="Times New Roman"/>
                <w:sz w:val="24"/>
                <w:szCs w:val="24"/>
              </w:rPr>
              <w:t>0.71853743408321</w:t>
            </w:r>
            <w:r w:rsidR="00B16F63"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1020" w:dyaOrig="279">
                <v:shape id="_x0000_i1139" type="#_x0000_t75" style="width:50.7pt;height:13.75pt" o:ole="">
                  <v:imagedata r:id="rId195" o:title=""/>
                </v:shape>
                <o:OLEObject Type="Embed" ProgID="Equation.DSMT4" ShapeID="_x0000_i1139" DrawAspect="Content" ObjectID="_1424030999" r:id="rId199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FE13C9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C9">
              <w:rPr>
                <w:rFonts w:ascii="Times New Roman" w:hAnsi="Times New Roman" w:cs="Times New Roman"/>
                <w:sz w:val="24"/>
                <w:szCs w:val="24"/>
              </w:rPr>
              <w:t>0.267760840771028</w:t>
            </w:r>
            <w:r w:rsidR="00B16F6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900" w:dyaOrig="279">
                <v:shape id="_x0000_i1140" type="#_x0000_t75" style="width:45.1pt;height:13.75pt" o:ole="">
                  <v:imagedata r:id="rId200" o:title=""/>
                </v:shape>
                <o:OLEObject Type="Embed" ProgID="Equation.DSMT4" ShapeID="_x0000_i1140" DrawAspect="Content" ObjectID="_1424031000" r:id="rId201"/>
              </w:object>
            </w:r>
          </w:p>
        </w:tc>
      </w:tr>
      <w:tr w:rsidR="00B16F63" w:rsidTr="006D6DD6">
        <w:trPr>
          <w:jc w:val="center"/>
        </w:trPr>
        <w:tc>
          <w:tcPr>
            <w:tcW w:w="0" w:type="auto"/>
            <w:vAlign w:val="center"/>
          </w:tcPr>
          <w:p w:rsidR="00B16F63" w:rsidRPr="008B0632" w:rsidRDefault="00B16F63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41" type="#_x0000_t75" style="width:38.2pt;height:13.75pt" o:ole="">
                  <v:imagedata r:id="rId142" o:title=""/>
                </v:shape>
                <o:OLEObject Type="Embed" ProgID="Equation.DSMT4" ShapeID="_x0000_i1141" DrawAspect="Content" ObjectID="_1424031001" r:id="rId202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790B34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0B34">
              <w:rPr>
                <w:rFonts w:ascii="Times New Roman" w:hAnsi="Times New Roman" w:cs="Times New Roman"/>
                <w:sz w:val="24"/>
                <w:szCs w:val="24"/>
              </w:rPr>
              <w:t>0.72995115535617</w:t>
            </w:r>
            <w:r w:rsidR="00B16F63"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1020" w:dyaOrig="279">
                <v:shape id="_x0000_i1142" type="#_x0000_t75" style="width:50.7pt;height:13.75pt" o:ole="">
                  <v:imagedata r:id="rId195" o:title=""/>
                </v:shape>
                <o:OLEObject Type="Embed" ProgID="Equation.DSMT4" ShapeID="_x0000_i1142" DrawAspect="Content" ObjectID="_1424031002" r:id="rId203"/>
              </w:object>
            </w:r>
          </w:p>
        </w:tc>
        <w:tc>
          <w:tcPr>
            <w:tcW w:w="0" w:type="auto"/>
            <w:vAlign w:val="center"/>
          </w:tcPr>
          <w:p w:rsidR="00B16F63" w:rsidRPr="008B0632" w:rsidRDefault="00FE13C9" w:rsidP="000E532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E13C9">
              <w:rPr>
                <w:rFonts w:ascii="Times New Roman" w:hAnsi="Times New Roman" w:cs="Times New Roman"/>
                <w:sz w:val="24"/>
                <w:szCs w:val="24"/>
              </w:rPr>
              <w:t>0.542606940264788</w:t>
            </w:r>
            <w:r w:rsidR="00B16F6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880" w:dyaOrig="279">
                <v:shape id="_x0000_i1143" type="#_x0000_t75" style="width:43.85pt;height:13.75pt" o:ole="">
                  <v:imagedata r:id="rId204" o:title=""/>
                </v:shape>
                <o:OLEObject Type="Embed" ProgID="Equation.DSMT4" ShapeID="_x0000_i1143" DrawAspect="Content" ObjectID="_1424031003" r:id="rId205"/>
              </w:object>
            </w:r>
          </w:p>
        </w:tc>
      </w:tr>
    </w:tbl>
    <w:p w:rsidR="00EA0216" w:rsidRDefault="00EA0216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80376" w:rsidRDefault="00D15B3D" w:rsidP="001C28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конец, проведем ряд численных экспериментов с использованием вариограммы </w:t>
      </w:r>
      <w:r w:rsidRPr="0035168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44" type="#_x0000_t75" style="width:13.15pt;height:18.8pt" o:ole="">
            <v:imagedata r:id="rId206" o:title=""/>
          </v:shape>
          <o:OLEObject Type="Embed" ProgID="Equation.DSMT4" ShapeID="_x0000_i1144" DrawAspect="Content" ObjectID="_1424031004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13832">
        <w:rPr>
          <w:rFonts w:ascii="Times New Roman" w:hAnsi="Times New Roman" w:cs="Times New Roman"/>
          <w:sz w:val="28"/>
          <w:szCs w:val="28"/>
        </w:rPr>
        <w:t>Результаты приведены в таблице 5.</w:t>
      </w:r>
    </w:p>
    <w:p w:rsidR="00D15B3D" w:rsidRDefault="00D15B3D" w:rsidP="00D15B3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513832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Вариограмма</w:t>
      </w:r>
      <w:r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="00972CEE" w:rsidRPr="00972CEE">
        <w:rPr>
          <w:rFonts w:ascii="Times New Roman" w:hAnsi="Times New Roman" w:cs="Times New Roman"/>
          <w:position w:val="-30"/>
          <w:sz w:val="28"/>
          <w:szCs w:val="28"/>
        </w:rPr>
        <w:object w:dxaOrig="1760" w:dyaOrig="740">
          <v:shape id="_x0000_i1145" type="#_x0000_t75" style="width:88.9pt;height:38.8pt" o:ole="">
            <v:imagedata r:id="rId208" o:title=""/>
          </v:shape>
          <o:OLEObject Type="Embed" ProgID="Equation.DSMT4" ShapeID="_x0000_i1145" DrawAspect="Content" ObjectID="_1424031005" r:id="rId20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980"/>
        <w:gridCol w:w="3355"/>
        <w:gridCol w:w="3137"/>
      </w:tblGrid>
      <w:tr w:rsidR="00D15B3D" w:rsidTr="006D6DD6">
        <w:trPr>
          <w:jc w:val="center"/>
        </w:trPr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79" w:dyaOrig="340">
                <v:shape id="_x0000_i1146" type="#_x0000_t75" style="width:78.9pt;height:16.9pt" o:ole="">
                  <v:imagedata r:id="rId134" o:title=""/>
                </v:shape>
                <o:OLEObject Type="Embed" ProgID="Equation.DSMT4" ShapeID="_x0000_i1146" DrawAspect="Content" ObjectID="_1424031006" r:id="rId210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position w:val="-12"/>
                <w:sz w:val="24"/>
                <w:szCs w:val="24"/>
              </w:rPr>
              <w:object w:dxaOrig="1560" w:dyaOrig="340">
                <v:shape id="_x0000_i1147" type="#_x0000_t75" style="width:78.25pt;height:16.9pt" o:ole="">
                  <v:imagedata r:id="rId136" o:title=""/>
                </v:shape>
                <o:OLEObject Type="Embed" ProgID="Equation.DSMT4" ShapeID="_x0000_i1147" DrawAspect="Content" ObjectID="_1424031007" r:id="rId211"/>
              </w:object>
            </w:r>
          </w:p>
        </w:tc>
      </w:tr>
      <w:tr w:rsidR="00D15B3D" w:rsidTr="006D6DD6">
        <w:trPr>
          <w:jc w:val="center"/>
        </w:trPr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48" type="#_x0000_t75" style="width:33.2pt;height:13.75pt" o:ole="">
                  <v:imagedata r:id="rId138" o:title=""/>
                </v:shape>
                <o:OLEObject Type="Embed" ProgID="Equation.DSMT4" ShapeID="_x0000_i1148" DrawAspect="Content" ObjectID="_1424031008" r:id="rId212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8522EF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2EF">
              <w:rPr>
                <w:rFonts w:ascii="Times New Roman" w:hAnsi="Times New Roman" w:cs="Times New Roman"/>
                <w:sz w:val="24"/>
                <w:szCs w:val="24"/>
              </w:rPr>
              <w:t>0.397571488353726</w:t>
            </w:r>
            <w:r w:rsidR="00D15B3D"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1040" w:dyaOrig="279">
                <v:shape id="_x0000_i1149" type="#_x0000_t75" style="width:51.95pt;height:13.75pt" o:ole="">
                  <v:imagedata r:id="rId213" o:title=""/>
                </v:shape>
                <o:OLEObject Type="Embed" ProgID="Equation.DSMT4" ShapeID="_x0000_i1149" DrawAspect="Content" ObjectID="_1424031009" r:id="rId214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311B54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1B54">
              <w:rPr>
                <w:rFonts w:ascii="Times New Roman" w:hAnsi="Times New Roman" w:cs="Times New Roman"/>
                <w:sz w:val="24"/>
                <w:szCs w:val="24"/>
              </w:rPr>
              <w:t>0.0137431374647825</w:t>
            </w:r>
            <w:r w:rsidR="00D15B3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700" w:dyaOrig="279">
                <v:shape id="_x0000_i1150" type="#_x0000_t75" style="width:35.05pt;height:13.75pt" o:ole="">
                  <v:imagedata r:id="rId215" o:title=""/>
                </v:shape>
                <o:OLEObject Type="Embed" ProgID="Equation.DSMT4" ShapeID="_x0000_i1150" DrawAspect="Content" ObjectID="_1424031010" r:id="rId216"/>
              </w:object>
            </w:r>
          </w:p>
        </w:tc>
      </w:tr>
      <w:tr w:rsidR="00D15B3D" w:rsidTr="006D6DD6">
        <w:trPr>
          <w:jc w:val="center"/>
        </w:trPr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51" type="#_x0000_t75" style="width:32.55pt;height:13.75pt" o:ole="">
                  <v:imagedata r:id="rId140" o:title=""/>
                </v:shape>
                <o:OLEObject Type="Embed" ProgID="Equation.DSMT4" ShapeID="_x0000_i1151" DrawAspect="Content" ObjectID="_1424031011" r:id="rId217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3C1F3E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1F3E">
              <w:rPr>
                <w:rFonts w:ascii="Times New Roman" w:hAnsi="Times New Roman" w:cs="Times New Roman"/>
                <w:sz w:val="24"/>
                <w:szCs w:val="24"/>
              </w:rPr>
              <w:t>0.418754700739201</w:t>
            </w:r>
            <w:r w:rsidR="00D15B3D"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720" w:dyaOrig="279">
                <v:shape id="_x0000_i1152" type="#_x0000_t75" style="width:35.7pt;height:13.75pt" o:ole="">
                  <v:imagedata r:id="rId218" o:title=""/>
                </v:shape>
                <o:OLEObject Type="Embed" ProgID="Equation.DSMT4" ShapeID="_x0000_i1152" DrawAspect="Content" ObjectID="_1424031012" r:id="rId219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1F6C64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6C64">
              <w:rPr>
                <w:rFonts w:ascii="Times New Roman" w:hAnsi="Times New Roman" w:cs="Times New Roman"/>
                <w:sz w:val="24"/>
                <w:szCs w:val="24"/>
              </w:rPr>
              <w:t>0.783714929183565</w:t>
            </w:r>
            <w:r w:rsidR="00D15B3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720" w:dyaOrig="279">
                <v:shape id="_x0000_i1153" type="#_x0000_t75" style="width:35.7pt;height:13.75pt" o:ole="">
                  <v:imagedata r:id="rId220" o:title=""/>
                </v:shape>
                <o:OLEObject Type="Embed" ProgID="Equation.DSMT4" ShapeID="_x0000_i1153" DrawAspect="Content" ObjectID="_1424031013" r:id="rId221"/>
              </w:object>
            </w:r>
          </w:p>
        </w:tc>
      </w:tr>
      <w:tr w:rsidR="00D15B3D" w:rsidTr="006D6DD6">
        <w:trPr>
          <w:jc w:val="center"/>
        </w:trPr>
        <w:tc>
          <w:tcPr>
            <w:tcW w:w="0" w:type="auto"/>
            <w:vAlign w:val="center"/>
          </w:tcPr>
          <w:p w:rsidR="00D15B3D" w:rsidRPr="008B0632" w:rsidRDefault="00D15B3D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06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54" type="#_x0000_t75" style="width:38.2pt;height:13.75pt" o:ole="">
                  <v:imagedata r:id="rId142" o:title=""/>
                </v:shape>
                <o:OLEObject Type="Embed" ProgID="Equation.DSMT4" ShapeID="_x0000_i1154" DrawAspect="Content" ObjectID="_1424031014" r:id="rId222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BA4A38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4A38">
              <w:rPr>
                <w:rFonts w:ascii="Times New Roman" w:hAnsi="Times New Roman" w:cs="Times New Roman"/>
                <w:sz w:val="24"/>
                <w:szCs w:val="24"/>
              </w:rPr>
              <w:t>1.18603074399113</w:t>
            </w:r>
            <w:r w:rsidR="00D15B3D" w:rsidRPr="008B06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880" w:dyaOrig="279">
                <v:shape id="_x0000_i1155" type="#_x0000_t75" style="width:43.85pt;height:13.75pt" o:ole="">
                  <v:imagedata r:id="rId223" o:title=""/>
                </v:shape>
                <o:OLEObject Type="Embed" ProgID="Equation.DSMT4" ShapeID="_x0000_i1155" DrawAspect="Content" ObjectID="_1424031015" r:id="rId224"/>
              </w:object>
            </w:r>
          </w:p>
        </w:tc>
        <w:tc>
          <w:tcPr>
            <w:tcW w:w="0" w:type="auto"/>
            <w:vAlign w:val="center"/>
          </w:tcPr>
          <w:p w:rsidR="00D15B3D" w:rsidRPr="008B0632" w:rsidRDefault="001F6C64" w:rsidP="006D6DD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6C64">
              <w:rPr>
                <w:rFonts w:ascii="Times New Roman" w:hAnsi="Times New Roman" w:cs="Times New Roman"/>
                <w:sz w:val="24"/>
                <w:szCs w:val="24"/>
              </w:rPr>
              <w:t>0.500200219125169</w:t>
            </w:r>
            <w:r w:rsidR="00D15B3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B0632">
              <w:rPr>
                <w:position w:val="-6"/>
                <w:sz w:val="24"/>
                <w:szCs w:val="24"/>
              </w:rPr>
              <w:object w:dxaOrig="700" w:dyaOrig="279">
                <v:shape id="_x0000_i1156" type="#_x0000_t75" style="width:35.05pt;height:13.75pt" o:ole="">
                  <v:imagedata r:id="rId225" o:title=""/>
                </v:shape>
                <o:OLEObject Type="Embed" ProgID="Equation.DSMT4" ShapeID="_x0000_i1156" DrawAspect="Content" ObjectID="_1424031016" r:id="rId226"/>
              </w:object>
            </w:r>
          </w:p>
        </w:tc>
      </w:tr>
    </w:tbl>
    <w:p w:rsidR="0054088C" w:rsidRDefault="0054088C" w:rsidP="00D15B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15B3D" w:rsidRDefault="007A5059" w:rsidP="00D15B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идно, что</w:t>
      </w:r>
      <w:r w:rsidR="00C0468B">
        <w:rPr>
          <w:rFonts w:ascii="Times New Roman" w:hAnsi="Times New Roman" w:cs="Times New Roman"/>
          <w:sz w:val="28"/>
          <w:szCs w:val="28"/>
        </w:rPr>
        <w:t xml:space="preserve"> лучшие результаты достигаются при использовании параметра </w:t>
      </w:r>
      <w:r w:rsidR="00C0468B" w:rsidRPr="008B063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7" type="#_x0000_t75" style="width:33.2pt;height:13.75pt" o:ole="">
            <v:imagedata r:id="rId138" o:title=""/>
          </v:shape>
          <o:OLEObject Type="Embed" ProgID="Equation.DSMT4" ShapeID="_x0000_i1157" DrawAspect="Content" ObjectID="_1424031017" r:id="rId227"/>
        </w:object>
      </w:r>
      <w:r w:rsidR="00C0468B">
        <w:rPr>
          <w:rFonts w:ascii="Times New Roman" w:hAnsi="Times New Roman" w:cs="Times New Roman"/>
          <w:sz w:val="28"/>
          <w:szCs w:val="28"/>
        </w:rPr>
        <w:t xml:space="preserve">. </w:t>
      </w:r>
      <w:r w:rsidR="0002070E">
        <w:rPr>
          <w:rFonts w:ascii="Times New Roman" w:hAnsi="Times New Roman" w:cs="Times New Roman"/>
          <w:sz w:val="28"/>
          <w:szCs w:val="28"/>
        </w:rPr>
        <w:t xml:space="preserve">При работе с данной вариограммой также приходится варьировать значение параметра </w:t>
      </w:r>
      <w:r w:rsidR="0002070E" w:rsidRPr="001E575E">
        <w:rPr>
          <w:position w:val="-6"/>
        </w:rPr>
        <w:object w:dxaOrig="220" w:dyaOrig="220">
          <v:shape id="_x0000_i1158" type="#_x0000_t75" style="width:11.25pt;height:11.25pt" o:ole="">
            <v:imagedata r:id="rId150" o:title=""/>
          </v:shape>
          <o:OLEObject Type="Embed" ProgID="Equation.DSMT4" ShapeID="_x0000_i1158" DrawAspect="Content" ObjectID="_1424031018" r:id="rId228"/>
        </w:object>
      </w:r>
      <w:r w:rsidR="0002070E">
        <w:rPr>
          <w:rFonts w:ascii="Times New Roman" w:hAnsi="Times New Roman" w:cs="Times New Roman"/>
          <w:sz w:val="28"/>
          <w:szCs w:val="28"/>
        </w:rPr>
        <w:t xml:space="preserve">, чтобы </w:t>
      </w:r>
      <w:r w:rsidR="00D44462">
        <w:rPr>
          <w:rFonts w:ascii="Times New Roman" w:hAnsi="Times New Roman" w:cs="Times New Roman"/>
          <w:sz w:val="28"/>
          <w:szCs w:val="28"/>
        </w:rPr>
        <w:t>улучшить получаемые результаты.</w:t>
      </w:r>
      <w:proofErr w:type="gramEnd"/>
      <w:r w:rsidR="00E91A84">
        <w:rPr>
          <w:rFonts w:ascii="Times New Roman" w:hAnsi="Times New Roman" w:cs="Times New Roman"/>
          <w:sz w:val="28"/>
          <w:szCs w:val="28"/>
        </w:rPr>
        <w:t xml:space="preserve"> Другие параметры вариограммы не оказывают сильного влияния</w:t>
      </w:r>
      <w:r w:rsidR="00D523DF">
        <w:rPr>
          <w:rFonts w:ascii="Times New Roman" w:hAnsi="Times New Roman" w:cs="Times New Roman"/>
          <w:sz w:val="28"/>
          <w:szCs w:val="28"/>
        </w:rPr>
        <w:t xml:space="preserve"> на точность интерполяции</w:t>
      </w:r>
      <w:r w:rsidR="00E91A84">
        <w:rPr>
          <w:rFonts w:ascii="Times New Roman" w:hAnsi="Times New Roman" w:cs="Times New Roman"/>
          <w:sz w:val="28"/>
          <w:szCs w:val="28"/>
        </w:rPr>
        <w:t>.</w:t>
      </w:r>
    </w:p>
    <w:p w:rsidR="004E4D5E" w:rsidRDefault="004E4D5E" w:rsidP="00D15B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4599C">
        <w:rPr>
          <w:rFonts w:ascii="Times New Roman" w:hAnsi="Times New Roman" w:cs="Times New Roman"/>
          <w:sz w:val="28"/>
          <w:szCs w:val="28"/>
        </w:rPr>
        <w:t>Сравнивая результаты, показываемые при использовании каждой из вариограмм, можно заключить,</w:t>
      </w:r>
      <w:r w:rsidR="00EC4ACB">
        <w:rPr>
          <w:rFonts w:ascii="Times New Roman" w:hAnsi="Times New Roman" w:cs="Times New Roman"/>
          <w:sz w:val="28"/>
          <w:szCs w:val="28"/>
        </w:rPr>
        <w:t xml:space="preserve"> что оптимальным является использование вариограммы </w:t>
      </w:r>
      <w:r w:rsidR="00E4599C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60" w:dyaOrig="360">
          <v:shape id="_x0000_i1159" type="#_x0000_t75" style="width:13.15pt;height:18.15pt" o:ole="">
            <v:imagedata r:id="rId229" o:title=""/>
          </v:shape>
          <o:OLEObject Type="Embed" ProgID="Equation.DSMT4" ShapeID="_x0000_i1159" DrawAspect="Content" ObjectID="_1424031019" r:id="rId230"/>
        </w:object>
      </w:r>
      <w:r w:rsidR="00E4599C">
        <w:rPr>
          <w:rFonts w:ascii="Times New Roman" w:hAnsi="Times New Roman" w:cs="Times New Roman"/>
          <w:sz w:val="28"/>
          <w:szCs w:val="28"/>
        </w:rPr>
        <w:t xml:space="preserve">. Во-первых, погрешности, получаемые при интерполяции, практически </w:t>
      </w:r>
      <w:r w:rsidR="00CA6CE0">
        <w:rPr>
          <w:rFonts w:ascii="Times New Roman" w:hAnsi="Times New Roman" w:cs="Times New Roman"/>
          <w:sz w:val="28"/>
          <w:szCs w:val="28"/>
        </w:rPr>
        <w:t>не отличаются от погрешностей, показываемых другими вариограммами</w:t>
      </w:r>
      <w:r w:rsidR="00E4599C">
        <w:rPr>
          <w:rFonts w:ascii="Times New Roman" w:hAnsi="Times New Roman" w:cs="Times New Roman"/>
          <w:sz w:val="28"/>
          <w:szCs w:val="28"/>
        </w:rPr>
        <w:t xml:space="preserve">. Во-вторых, использование вариограммы </w:t>
      </w:r>
      <w:r w:rsidR="00E4599C" w:rsidRPr="00346A74">
        <w:rPr>
          <w:rFonts w:ascii="Times New Roman" w:hAnsi="Times New Roman" w:cs="Times New Roman"/>
          <w:position w:val="-12"/>
          <w:sz w:val="20"/>
          <w:szCs w:val="20"/>
        </w:rPr>
        <w:object w:dxaOrig="260" w:dyaOrig="360">
          <v:shape id="_x0000_i1160" type="#_x0000_t75" style="width:13.15pt;height:18.15pt" o:ole="">
            <v:imagedata r:id="rId229" o:title=""/>
          </v:shape>
          <o:OLEObject Type="Embed" ProgID="Equation.DSMT4" ShapeID="_x0000_i1160" DrawAspect="Content" ObjectID="_1424031020" r:id="rId231"/>
        </w:object>
      </w:r>
      <w:r w:rsidR="00E4599C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="00E4599C">
        <w:rPr>
          <w:rFonts w:ascii="Times New Roman" w:hAnsi="Times New Roman" w:cs="Times New Roman"/>
          <w:sz w:val="28"/>
          <w:szCs w:val="28"/>
        </w:rPr>
        <w:t>не требует специального выбора параметров для получения хороших результатов.</w:t>
      </w:r>
    </w:p>
    <w:p w:rsidR="00D44462" w:rsidRDefault="00D44462" w:rsidP="00D15B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B291B">
        <w:rPr>
          <w:rFonts w:ascii="Times New Roman" w:hAnsi="Times New Roman" w:cs="Times New Roman"/>
          <w:sz w:val="28"/>
          <w:szCs w:val="28"/>
        </w:rPr>
        <w:t>Далее приведены рисунки, демонстрирующие интерполяцию полусферы с использованием метода Кригинга.</w:t>
      </w:r>
    </w:p>
    <w:p w:rsidR="00B52208" w:rsidRPr="00C0468B" w:rsidRDefault="006D6DD6" w:rsidP="00EC4AC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27060" cy="3522428"/>
            <wp:effectExtent l="1905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 l="15218" t="11319" r="14388" b="14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060" cy="3522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B3D" w:rsidRDefault="006D6DD6" w:rsidP="00EC4AC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 Вариограмма </w:t>
      </w:r>
      <w:r w:rsidRPr="00346A74">
        <w:rPr>
          <w:rFonts w:ascii="Times New Roman" w:hAnsi="Times New Roman" w:cs="Times New Roman"/>
          <w:position w:val="-12"/>
          <w:sz w:val="20"/>
          <w:szCs w:val="20"/>
        </w:rPr>
        <w:object w:dxaOrig="720" w:dyaOrig="360">
          <v:shape id="_x0000_i1161" type="#_x0000_t75" style="width:36.3pt;height:18.15pt" o:ole="">
            <v:imagedata r:id="rId127" o:title=""/>
          </v:shape>
          <o:OLEObject Type="Embed" ProgID="Equation.DSMT4" ShapeID="_x0000_i1161" DrawAspect="Content" ObjectID="_1424031021" r:id="rId233"/>
        </w:object>
      </w:r>
      <w:r w:rsidR="00AB0911">
        <w:rPr>
          <w:rFonts w:ascii="Times New Roman" w:hAnsi="Times New Roman" w:cs="Times New Roman"/>
          <w:sz w:val="28"/>
          <w:szCs w:val="28"/>
        </w:rPr>
        <w:t>,</w:t>
      </w:r>
      <w:r w:rsidR="00AB0911" w:rsidRPr="005C4038">
        <w:rPr>
          <w:position w:val="-12"/>
          <w:sz w:val="24"/>
          <w:szCs w:val="24"/>
        </w:rPr>
        <w:object w:dxaOrig="1579" w:dyaOrig="340">
          <v:shape id="_x0000_i1162" type="#_x0000_t75" style="width:78.9pt;height:16.9pt" o:ole="">
            <v:imagedata r:id="rId134" o:title=""/>
          </v:shape>
          <o:OLEObject Type="Embed" ProgID="Equation.DSMT4" ShapeID="_x0000_i1162" DrawAspect="Content" ObjectID="_1424031022" r:id="rId234"/>
        </w:object>
      </w:r>
      <w:r w:rsidR="00AB0911">
        <w:rPr>
          <w:rFonts w:ascii="Times New Roman" w:hAnsi="Times New Roman" w:cs="Times New Roman"/>
          <w:sz w:val="28"/>
          <w:szCs w:val="28"/>
        </w:rPr>
        <w:t>,</w:t>
      </w:r>
      <w:r w:rsidR="00AB0911" w:rsidRPr="005C403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3" type="#_x0000_t75" style="width:33.2pt;height:13.75pt" o:ole="">
            <v:imagedata r:id="rId138" o:title=""/>
          </v:shape>
          <o:OLEObject Type="Embed" ProgID="Equation.DSMT4" ShapeID="_x0000_i1163" DrawAspect="Content" ObjectID="_1424031023" r:id="rId235"/>
        </w:object>
      </w:r>
      <w:r w:rsidR="00AB0911">
        <w:rPr>
          <w:rFonts w:ascii="Times New Roman" w:hAnsi="Times New Roman" w:cs="Times New Roman"/>
          <w:sz w:val="28"/>
          <w:szCs w:val="28"/>
        </w:rPr>
        <w:t>.</w:t>
      </w:r>
    </w:p>
    <w:p w:rsidR="00AB0911" w:rsidRDefault="00EC4ACB" w:rsidP="00EC4AC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28526" cy="3523258"/>
            <wp:effectExtent l="1905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 l="15218" t="11811" r="14388" b="13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526" cy="3523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ACB" w:rsidRPr="006F755F" w:rsidRDefault="00EC4ACB" w:rsidP="00A324D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. Вариограмма </w:t>
      </w:r>
      <w:r w:rsidRPr="00346A74">
        <w:rPr>
          <w:rFonts w:ascii="Times New Roman" w:hAnsi="Times New Roman" w:cs="Times New Roman"/>
          <w:position w:val="-12"/>
          <w:sz w:val="20"/>
          <w:szCs w:val="20"/>
        </w:rPr>
        <w:object w:dxaOrig="720" w:dyaOrig="360">
          <v:shape id="_x0000_i1164" type="#_x0000_t75" style="width:36.3pt;height:18.15pt" o:ole="">
            <v:imagedata r:id="rId127" o:title=""/>
          </v:shape>
          <o:OLEObject Type="Embed" ProgID="Equation.DSMT4" ShapeID="_x0000_i1164" DrawAspect="Content" ObjectID="_1424031024" r:id="rId23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5C4038">
        <w:rPr>
          <w:position w:val="-12"/>
          <w:sz w:val="24"/>
          <w:szCs w:val="24"/>
        </w:rPr>
        <w:object w:dxaOrig="1560" w:dyaOrig="340">
          <v:shape id="_x0000_i1165" type="#_x0000_t75" style="width:77.65pt;height:16.9pt" o:ole="">
            <v:imagedata r:id="rId238" o:title=""/>
          </v:shape>
          <o:OLEObject Type="Embed" ProgID="Equation.DSMT4" ShapeID="_x0000_i1165" DrawAspect="Content" ObjectID="_1424031025" r:id="rId23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5C403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6" type="#_x0000_t75" style="width:33.2pt;height:13.75pt" o:ole="">
            <v:imagedata r:id="rId138" o:title=""/>
          </v:shape>
          <o:OLEObject Type="Embed" ProgID="Equation.DSMT4" ShapeID="_x0000_i1166" DrawAspect="Content" ObjectID="_1424031026" r:id="rId24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D2310" w:rsidRPr="00DC0490" w:rsidRDefault="004473F6" w:rsidP="00A324D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0490">
        <w:rPr>
          <w:rFonts w:ascii="Times New Roman" w:hAnsi="Times New Roman" w:cs="Times New Roman"/>
          <w:b/>
          <w:sz w:val="28"/>
          <w:szCs w:val="28"/>
        </w:rPr>
        <w:lastRenderedPageBreak/>
        <w:t>Интерполяция дна озера Иссык-Куль методом Кригинга</w:t>
      </w:r>
    </w:p>
    <w:p w:rsidR="00967489" w:rsidRDefault="00364AE1" w:rsidP="00DC04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60947">
        <w:rPr>
          <w:rFonts w:ascii="Times New Roman" w:hAnsi="Times New Roman" w:cs="Times New Roman"/>
          <w:sz w:val="28"/>
          <w:szCs w:val="28"/>
        </w:rPr>
        <w:t xml:space="preserve">Далее будет показано использование метода Кригинга </w:t>
      </w:r>
      <w:r w:rsidR="00CD0E37">
        <w:rPr>
          <w:rFonts w:ascii="Times New Roman" w:hAnsi="Times New Roman" w:cs="Times New Roman"/>
          <w:sz w:val="28"/>
          <w:szCs w:val="28"/>
        </w:rPr>
        <w:t>для восстановления дна озера Иссык-Куль.</w:t>
      </w:r>
    </w:p>
    <w:p w:rsidR="00DC0490" w:rsidRPr="005763C4" w:rsidRDefault="00967489" w:rsidP="0096748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ются данные о рельефе дна озера Иссык-Куль, полученные в Институте водных проблем НАН Кыргызской Республики.</w:t>
      </w:r>
      <w:r w:rsidR="00A666D3">
        <w:rPr>
          <w:rFonts w:ascii="Times New Roman" w:hAnsi="Times New Roman" w:cs="Times New Roman"/>
          <w:sz w:val="28"/>
          <w:szCs w:val="28"/>
        </w:rPr>
        <w:t xml:space="preserve"> Эти данные представляют собой массив точек </w:t>
      </w:r>
      <w:r w:rsidR="00A666D3" w:rsidRPr="000212F5">
        <w:rPr>
          <w:position w:val="-14"/>
        </w:rPr>
        <w:object w:dxaOrig="1180" w:dyaOrig="420">
          <v:shape id="_x0000_i1167" type="#_x0000_t75" style="width:58.85pt;height:21.3pt" o:ole="">
            <v:imagedata r:id="rId241" o:title=""/>
          </v:shape>
          <o:OLEObject Type="Embed" ProgID="Equation.DSMT4" ShapeID="_x0000_i1167" DrawAspect="Content" ObjectID="_1424031027" r:id="rId242"/>
        </w:object>
      </w:r>
      <w:r w:rsidR="00A666D3">
        <w:rPr>
          <w:rFonts w:ascii="Times New Roman" w:hAnsi="Times New Roman" w:cs="Times New Roman"/>
          <w:sz w:val="28"/>
          <w:szCs w:val="28"/>
        </w:rPr>
        <w:t xml:space="preserve">, где </w:t>
      </w:r>
      <w:r w:rsidR="007722A4" w:rsidRPr="000212F5">
        <w:rPr>
          <w:position w:val="-12"/>
        </w:rPr>
        <w:object w:dxaOrig="240" w:dyaOrig="360">
          <v:shape id="_x0000_i1168" type="#_x0000_t75" style="width:11.9pt;height:18.15pt" o:ole="">
            <v:imagedata r:id="rId243" o:title=""/>
          </v:shape>
          <o:OLEObject Type="Embed" ProgID="Equation.DSMT4" ShapeID="_x0000_i1168" DrawAspect="Content" ObjectID="_1424031028" r:id="rId244"/>
        </w:object>
      </w:r>
      <w:r w:rsidR="007722A4">
        <w:rPr>
          <w:rFonts w:ascii="Times New Roman" w:hAnsi="Times New Roman" w:cs="Times New Roman"/>
          <w:sz w:val="28"/>
          <w:szCs w:val="28"/>
        </w:rPr>
        <w:t xml:space="preserve"> </w:t>
      </w:r>
      <w:r w:rsidR="00A666D3">
        <w:rPr>
          <w:rFonts w:ascii="Times New Roman" w:hAnsi="Times New Roman" w:cs="Times New Roman"/>
          <w:sz w:val="28"/>
          <w:szCs w:val="28"/>
        </w:rPr>
        <w:t xml:space="preserve">и </w:t>
      </w:r>
      <w:r w:rsidR="007722A4" w:rsidRPr="000212F5">
        <w:rPr>
          <w:position w:val="-12"/>
        </w:rPr>
        <w:object w:dxaOrig="260" w:dyaOrig="360">
          <v:shape id="_x0000_i1169" type="#_x0000_t75" style="width:13.15pt;height:18.15pt" o:ole="">
            <v:imagedata r:id="rId245" o:title=""/>
          </v:shape>
          <o:OLEObject Type="Embed" ProgID="Equation.DSMT4" ShapeID="_x0000_i1169" DrawAspect="Content" ObjectID="_1424031029" r:id="rId246"/>
        </w:object>
      </w:r>
      <w:r w:rsidR="007722A4">
        <w:rPr>
          <w:rFonts w:ascii="Times New Roman" w:hAnsi="Times New Roman" w:cs="Times New Roman"/>
          <w:sz w:val="28"/>
          <w:szCs w:val="28"/>
        </w:rPr>
        <w:t xml:space="preserve"> </w:t>
      </w:r>
      <w:r w:rsidR="00A666D3">
        <w:rPr>
          <w:rFonts w:ascii="Times New Roman" w:hAnsi="Times New Roman" w:cs="Times New Roman"/>
          <w:sz w:val="28"/>
          <w:szCs w:val="28"/>
        </w:rPr>
        <w:t xml:space="preserve">задают точку на зеркале озера Иссык-Куль, а </w:t>
      </w:r>
      <w:r w:rsidR="007722A4" w:rsidRPr="000212F5">
        <w:rPr>
          <w:position w:val="-12"/>
        </w:rPr>
        <w:object w:dxaOrig="240" w:dyaOrig="360">
          <v:shape id="_x0000_i1170" type="#_x0000_t75" style="width:11.9pt;height:18.15pt" o:ole="">
            <v:imagedata r:id="rId247" o:title=""/>
          </v:shape>
          <o:OLEObject Type="Embed" ProgID="Equation.DSMT4" ShapeID="_x0000_i1170" DrawAspect="Content" ObjectID="_1424031030" r:id="rId248"/>
        </w:object>
      </w:r>
      <w:r w:rsidR="007722A4">
        <w:rPr>
          <w:rFonts w:ascii="Times New Roman" w:hAnsi="Times New Roman" w:cs="Times New Roman"/>
          <w:sz w:val="28"/>
          <w:szCs w:val="28"/>
        </w:rPr>
        <w:t xml:space="preserve"> </w:t>
      </w:r>
      <w:r w:rsidR="00A666D3">
        <w:rPr>
          <w:rFonts w:ascii="Times New Roman" w:hAnsi="Times New Roman" w:cs="Times New Roman"/>
          <w:sz w:val="28"/>
          <w:szCs w:val="28"/>
        </w:rPr>
        <w:t xml:space="preserve">представляет собой глубину в этой точке. </w:t>
      </w:r>
      <w:r w:rsidR="004B0529">
        <w:rPr>
          <w:rFonts w:ascii="Times New Roman" w:hAnsi="Times New Roman" w:cs="Times New Roman"/>
          <w:sz w:val="28"/>
          <w:szCs w:val="28"/>
        </w:rPr>
        <w:t xml:space="preserve">При этом крайняя левая точка имеет </w:t>
      </w:r>
      <w:r w:rsidR="006D6409">
        <w:rPr>
          <w:rFonts w:ascii="Times New Roman" w:hAnsi="Times New Roman" w:cs="Times New Roman"/>
          <w:sz w:val="28"/>
          <w:szCs w:val="28"/>
        </w:rPr>
        <w:t xml:space="preserve">абсциссу </w:t>
      </w:r>
      <w:r w:rsidR="006D6409" w:rsidRPr="000212F5">
        <w:rPr>
          <w:position w:val="-6"/>
        </w:rPr>
        <w:object w:dxaOrig="580" w:dyaOrig="279">
          <v:shape id="_x0000_i1171" type="#_x0000_t75" style="width:28.8pt;height:13.75pt" o:ole="">
            <v:imagedata r:id="rId249" o:title=""/>
          </v:shape>
          <o:OLEObject Type="Embed" ProgID="Equation.DSMT4" ShapeID="_x0000_i1171" DrawAspect="Content" ObjectID="_1424031031" r:id="rId250"/>
        </w:object>
      </w:r>
      <w:r w:rsidR="004B0529">
        <w:rPr>
          <w:rFonts w:ascii="Times New Roman" w:hAnsi="Times New Roman" w:cs="Times New Roman"/>
          <w:sz w:val="28"/>
          <w:szCs w:val="28"/>
        </w:rPr>
        <w:t>, а крайняя нижняя точка имеет</w:t>
      </w:r>
      <w:r w:rsidR="006D6409" w:rsidRPr="006D6409">
        <w:rPr>
          <w:rFonts w:ascii="Times New Roman" w:hAnsi="Times New Roman" w:cs="Times New Roman"/>
          <w:sz w:val="28"/>
          <w:szCs w:val="28"/>
        </w:rPr>
        <w:t xml:space="preserve"> </w:t>
      </w:r>
      <w:r w:rsidR="006D6409">
        <w:rPr>
          <w:rFonts w:ascii="Times New Roman" w:hAnsi="Times New Roman" w:cs="Times New Roman"/>
          <w:sz w:val="28"/>
          <w:szCs w:val="28"/>
        </w:rPr>
        <w:t xml:space="preserve">ординату </w:t>
      </w:r>
      <w:r w:rsidR="006D6409" w:rsidRPr="000212F5">
        <w:rPr>
          <w:position w:val="-10"/>
        </w:rPr>
        <w:object w:dxaOrig="600" w:dyaOrig="320">
          <v:shape id="_x0000_i1172" type="#_x0000_t75" style="width:30.05pt;height:16.3pt" o:ole="">
            <v:imagedata r:id="rId251" o:title=""/>
          </v:shape>
          <o:OLEObject Type="Embed" ProgID="Equation.DSMT4" ShapeID="_x0000_i1172" DrawAspect="Content" ObjectID="_1424031032" r:id="rId252"/>
        </w:object>
      </w:r>
      <w:r w:rsidR="004B0529">
        <w:rPr>
          <w:rFonts w:ascii="Times New Roman" w:hAnsi="Times New Roman" w:cs="Times New Roman"/>
          <w:sz w:val="28"/>
          <w:szCs w:val="28"/>
        </w:rPr>
        <w:t>.</w:t>
      </w:r>
      <w:r w:rsidR="00BD5153">
        <w:rPr>
          <w:rFonts w:ascii="Times New Roman" w:hAnsi="Times New Roman" w:cs="Times New Roman"/>
          <w:sz w:val="28"/>
          <w:szCs w:val="28"/>
        </w:rPr>
        <w:t xml:space="preserve"> На рисунках 3 и 4 приведено озер</w:t>
      </w:r>
      <w:r w:rsidR="007D7B6F">
        <w:rPr>
          <w:rFonts w:ascii="Times New Roman" w:hAnsi="Times New Roman" w:cs="Times New Roman"/>
          <w:sz w:val="28"/>
          <w:szCs w:val="28"/>
        </w:rPr>
        <w:t>о</w:t>
      </w:r>
      <w:r w:rsidR="00BD5153">
        <w:rPr>
          <w:rFonts w:ascii="Times New Roman" w:hAnsi="Times New Roman" w:cs="Times New Roman"/>
          <w:sz w:val="28"/>
          <w:szCs w:val="28"/>
        </w:rPr>
        <w:t xml:space="preserve"> Иссык-Куль, нарисованное по указанным данным.</w:t>
      </w:r>
      <w:r w:rsidR="005763C4" w:rsidRPr="005763C4">
        <w:rPr>
          <w:rFonts w:ascii="Times New Roman" w:hAnsi="Times New Roman" w:cs="Times New Roman"/>
          <w:sz w:val="28"/>
          <w:szCs w:val="28"/>
        </w:rPr>
        <w:t xml:space="preserve"> </w:t>
      </w:r>
      <w:r w:rsidR="005763C4">
        <w:rPr>
          <w:rFonts w:ascii="Times New Roman" w:hAnsi="Times New Roman" w:cs="Times New Roman"/>
          <w:sz w:val="28"/>
          <w:szCs w:val="28"/>
        </w:rPr>
        <w:t>При этом для лучшего</w:t>
      </w:r>
      <w:r w:rsidR="001409FE">
        <w:rPr>
          <w:rFonts w:ascii="Times New Roman" w:hAnsi="Times New Roman" w:cs="Times New Roman"/>
          <w:sz w:val="28"/>
          <w:szCs w:val="28"/>
        </w:rPr>
        <w:t xml:space="preserve"> визуального воспр</w:t>
      </w:r>
      <w:r w:rsidR="005763C4">
        <w:rPr>
          <w:rFonts w:ascii="Times New Roman" w:hAnsi="Times New Roman" w:cs="Times New Roman"/>
          <w:sz w:val="28"/>
          <w:szCs w:val="28"/>
        </w:rPr>
        <w:t>иятия глубина озера пропорционально увеличена в 20 раз.</w:t>
      </w:r>
      <w:r w:rsidR="009F47C4" w:rsidRPr="009F47C4">
        <w:rPr>
          <w:rFonts w:ascii="Times New Roman" w:hAnsi="Times New Roman" w:cs="Times New Roman"/>
          <w:sz w:val="28"/>
          <w:szCs w:val="28"/>
        </w:rPr>
        <w:t xml:space="preserve"> </w:t>
      </w:r>
      <w:r w:rsidR="009F47C4">
        <w:rPr>
          <w:rFonts w:ascii="Times New Roman" w:hAnsi="Times New Roman" w:cs="Times New Roman"/>
          <w:sz w:val="28"/>
          <w:szCs w:val="28"/>
        </w:rPr>
        <w:t>Требуется по предоставленным данным восстановить рельеф озера Иссык-Куль</w:t>
      </w:r>
      <w:r w:rsidR="00E471FC">
        <w:rPr>
          <w:rFonts w:ascii="Times New Roman" w:hAnsi="Times New Roman" w:cs="Times New Roman"/>
          <w:sz w:val="28"/>
          <w:szCs w:val="28"/>
        </w:rPr>
        <w:t xml:space="preserve"> (интерполировать значения глубин на некоторой достаточно плотной сетке)</w:t>
      </w:r>
      <w:r w:rsidR="009F47C4">
        <w:rPr>
          <w:rFonts w:ascii="Times New Roman" w:hAnsi="Times New Roman" w:cs="Times New Roman"/>
          <w:sz w:val="28"/>
          <w:szCs w:val="28"/>
        </w:rPr>
        <w:t>.</w:t>
      </w:r>
    </w:p>
    <w:p w:rsidR="00BD5153" w:rsidRDefault="00EF0D92" w:rsidP="00EF0D9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061639" cy="2806811"/>
            <wp:effectExtent l="1905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 l="2490" t="20247" r="10514" b="4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1639" cy="2806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0D92" w:rsidRDefault="00EF0D92" w:rsidP="00EF0D9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. Озеро Иссык-Куль, батиметрия </w:t>
      </w:r>
      <w:r w:rsidRPr="005763C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0D92" w:rsidRDefault="00B36AFB" w:rsidP="00EF54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52380" cy="3102824"/>
            <wp:effectExtent l="1905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 l="553" t="10902" r="9131" b="1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380" cy="3102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AFB" w:rsidRDefault="00B36AFB" w:rsidP="00B36AF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 Озеро Иссык-Куль, батиметрия 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2C2" w:rsidRDefault="00E471FC" w:rsidP="0096748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осстановления рельефа дна озера Иссык-Куль </w:t>
      </w:r>
      <w:r w:rsidR="0028387E">
        <w:rPr>
          <w:rFonts w:ascii="Times New Roman" w:hAnsi="Times New Roman" w:cs="Times New Roman"/>
          <w:sz w:val="28"/>
          <w:szCs w:val="28"/>
        </w:rPr>
        <w:t>разработан</w:t>
      </w:r>
      <w:r w:rsidR="00B34D14">
        <w:rPr>
          <w:rFonts w:ascii="Times New Roman" w:hAnsi="Times New Roman" w:cs="Times New Roman"/>
          <w:sz w:val="28"/>
          <w:szCs w:val="28"/>
        </w:rPr>
        <w:t xml:space="preserve"> алгоритм, </w:t>
      </w:r>
      <w:r w:rsidR="0028387E">
        <w:rPr>
          <w:rFonts w:ascii="Times New Roman" w:hAnsi="Times New Roman" w:cs="Times New Roman"/>
          <w:sz w:val="28"/>
          <w:szCs w:val="28"/>
        </w:rPr>
        <w:t xml:space="preserve">на вход которого подаются указанные выше данные, число сеточных узлов в горизонтальных направлениях (запад-восток (параметр </w:t>
      </w:r>
      <w:r w:rsidR="0028387E" w:rsidRPr="00AA0A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8387E" w:rsidRPr="00AA0A85">
        <w:rPr>
          <w:rFonts w:ascii="Times New Roman" w:hAnsi="Times New Roman" w:cs="Times New Roman"/>
          <w:sz w:val="28"/>
          <w:szCs w:val="28"/>
        </w:rPr>
        <w:t>)</w:t>
      </w:r>
      <w:r w:rsidR="0028387E">
        <w:rPr>
          <w:rFonts w:ascii="Times New Roman" w:hAnsi="Times New Roman" w:cs="Times New Roman"/>
          <w:sz w:val="28"/>
          <w:szCs w:val="28"/>
        </w:rPr>
        <w:t xml:space="preserve"> и юг-север</w:t>
      </w:r>
      <w:r w:rsidR="0028387E" w:rsidRPr="00AA0A85">
        <w:rPr>
          <w:rFonts w:ascii="Times New Roman" w:hAnsi="Times New Roman" w:cs="Times New Roman"/>
          <w:sz w:val="28"/>
          <w:szCs w:val="28"/>
        </w:rPr>
        <w:t xml:space="preserve"> </w:t>
      </w:r>
      <w:r w:rsidR="0028387E">
        <w:rPr>
          <w:rFonts w:ascii="Times New Roman" w:hAnsi="Times New Roman" w:cs="Times New Roman"/>
          <w:sz w:val="28"/>
          <w:szCs w:val="28"/>
        </w:rPr>
        <w:t xml:space="preserve">(параметр </w:t>
      </w:r>
      <w:r w:rsidR="002838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28387E" w:rsidRPr="00AA0A85">
        <w:rPr>
          <w:rFonts w:ascii="Times New Roman" w:hAnsi="Times New Roman" w:cs="Times New Roman"/>
          <w:sz w:val="28"/>
          <w:szCs w:val="28"/>
        </w:rPr>
        <w:t>)</w:t>
      </w:r>
      <w:r w:rsidR="0028387E" w:rsidRPr="00D2413E">
        <w:rPr>
          <w:rFonts w:ascii="Times New Roman" w:hAnsi="Times New Roman" w:cs="Times New Roman"/>
          <w:sz w:val="28"/>
          <w:szCs w:val="28"/>
        </w:rPr>
        <w:t>)</w:t>
      </w:r>
      <w:r w:rsidR="00D45F30">
        <w:rPr>
          <w:rFonts w:ascii="Times New Roman" w:hAnsi="Times New Roman" w:cs="Times New Roman"/>
          <w:sz w:val="28"/>
          <w:szCs w:val="28"/>
        </w:rPr>
        <w:t xml:space="preserve">, а также параметр сглаживания </w:t>
      </w:r>
      <w:r w:rsidR="00D45F30" w:rsidRPr="000212F5">
        <w:rPr>
          <w:position w:val="-6"/>
        </w:rPr>
        <w:object w:dxaOrig="920" w:dyaOrig="279">
          <v:shape id="_x0000_i1173" type="#_x0000_t75" style="width:45.7pt;height:13.75pt" o:ole="">
            <v:imagedata r:id="rId255" o:title=""/>
          </v:shape>
          <o:OLEObject Type="Embed" ProgID="Equation.DSMT4" ShapeID="_x0000_i1173" DrawAspect="Content" ObjectID="_1424031033" r:id="rId256"/>
        </w:object>
      </w:r>
      <w:r w:rsidR="00D45F30">
        <w:rPr>
          <w:rFonts w:ascii="Times New Roman" w:hAnsi="Times New Roman" w:cs="Times New Roman"/>
          <w:sz w:val="28"/>
          <w:szCs w:val="28"/>
        </w:rPr>
        <w:t xml:space="preserve">. </w:t>
      </w:r>
      <w:r w:rsidR="00B5636D">
        <w:rPr>
          <w:rFonts w:ascii="Times New Roman" w:hAnsi="Times New Roman" w:cs="Times New Roman"/>
          <w:sz w:val="28"/>
          <w:szCs w:val="28"/>
        </w:rPr>
        <w:t>Разработанный алгоритм включает в себя следующие этапы (каждый из этапов далее будет подробно описан)</w:t>
      </w:r>
      <w:r w:rsidR="00F07DA6">
        <w:rPr>
          <w:rFonts w:ascii="Times New Roman" w:hAnsi="Times New Roman" w:cs="Times New Roman"/>
          <w:sz w:val="28"/>
          <w:szCs w:val="28"/>
        </w:rPr>
        <w:t>:</w:t>
      </w:r>
    </w:p>
    <w:p w:rsidR="00F07DA6" w:rsidRDefault="00BE157C" w:rsidP="00786DCB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ение прямоугольной сетки, аппроксимирующей зеркало озера Иссык-Куль;</w:t>
      </w:r>
    </w:p>
    <w:p w:rsidR="0006278E" w:rsidRDefault="006046BC" w:rsidP="00E91D54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ение глубины методом Кригинга в середине каждой из ячеек, полученной на предыдущем шаге</w:t>
      </w:r>
      <w:r w:rsidR="00E91D54">
        <w:rPr>
          <w:rFonts w:ascii="Times New Roman" w:hAnsi="Times New Roman" w:cs="Times New Roman"/>
          <w:sz w:val="28"/>
          <w:szCs w:val="28"/>
        </w:rPr>
        <w:t>;</w:t>
      </w:r>
    </w:p>
    <w:p w:rsidR="00E91D54" w:rsidRDefault="00E91D54" w:rsidP="00E91D54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ение </w:t>
      </w:r>
      <w:r w:rsidR="00E04F32">
        <w:rPr>
          <w:rFonts w:ascii="Times New Roman" w:hAnsi="Times New Roman" w:cs="Times New Roman"/>
          <w:sz w:val="28"/>
          <w:szCs w:val="28"/>
        </w:rPr>
        <w:t>фильтра сглаживания к полученным значениям глубин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85DB9" w:rsidRPr="00CB7527" w:rsidRDefault="00311308" w:rsidP="00E85DB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Было </w:t>
      </w:r>
      <w:r w:rsidR="00E85DB9">
        <w:rPr>
          <w:rFonts w:ascii="Times New Roman" w:hAnsi="Times New Roman" w:cs="Times New Roman"/>
          <w:sz w:val="28"/>
          <w:szCs w:val="28"/>
        </w:rPr>
        <w:t>разработано программное приложение, реализующее указанный алгоритм.</w:t>
      </w:r>
      <w:r w:rsidR="007D7C96">
        <w:rPr>
          <w:rFonts w:ascii="Times New Roman" w:hAnsi="Times New Roman" w:cs="Times New Roman"/>
          <w:sz w:val="28"/>
          <w:szCs w:val="28"/>
        </w:rPr>
        <w:t xml:space="preserve"> Приложение было разработано в среде разработки </w:t>
      </w:r>
      <w:r w:rsidR="007D7C96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7D7C96" w:rsidRPr="007D7C96">
        <w:rPr>
          <w:rFonts w:ascii="Times New Roman" w:hAnsi="Times New Roman" w:cs="Times New Roman"/>
          <w:sz w:val="28"/>
          <w:szCs w:val="28"/>
        </w:rPr>
        <w:t xml:space="preserve"> </w:t>
      </w:r>
      <w:r w:rsidR="007D7C96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7D7C96" w:rsidRPr="007D7C96">
        <w:rPr>
          <w:rFonts w:ascii="Times New Roman" w:hAnsi="Times New Roman" w:cs="Times New Roman"/>
          <w:sz w:val="28"/>
          <w:szCs w:val="28"/>
        </w:rPr>
        <w:t xml:space="preserve"> 2010 </w:t>
      </w:r>
      <w:r w:rsidR="007D7C96">
        <w:rPr>
          <w:rFonts w:ascii="Times New Roman" w:hAnsi="Times New Roman" w:cs="Times New Roman"/>
          <w:sz w:val="28"/>
          <w:szCs w:val="28"/>
        </w:rPr>
        <w:t xml:space="preserve">на языке программирования </w:t>
      </w:r>
      <w:r w:rsidR="007D7C9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D7C96" w:rsidRPr="00CB7527">
        <w:rPr>
          <w:rFonts w:ascii="Times New Roman" w:hAnsi="Times New Roman" w:cs="Times New Roman"/>
          <w:sz w:val="28"/>
          <w:szCs w:val="28"/>
        </w:rPr>
        <w:t>#.</w:t>
      </w:r>
    </w:p>
    <w:p w:rsidR="00BF3ABC" w:rsidRDefault="005553A3" w:rsidP="003A13A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553A3">
        <w:rPr>
          <w:rFonts w:ascii="Times New Roman" w:hAnsi="Times New Roman" w:cs="Times New Roman"/>
          <w:b/>
          <w:sz w:val="28"/>
          <w:szCs w:val="28"/>
        </w:rPr>
        <w:t xml:space="preserve">Аппроксимация зеркала. </w:t>
      </w:r>
      <w:r w:rsidR="00A236B5" w:rsidRPr="00A236B5">
        <w:rPr>
          <w:rFonts w:ascii="Times New Roman" w:hAnsi="Times New Roman" w:cs="Times New Roman"/>
          <w:sz w:val="28"/>
          <w:szCs w:val="28"/>
        </w:rPr>
        <w:t>Имеющиеся данн</w:t>
      </w:r>
      <w:r w:rsidR="00A236B5">
        <w:rPr>
          <w:rFonts w:ascii="Times New Roman" w:hAnsi="Times New Roman" w:cs="Times New Roman"/>
          <w:sz w:val="28"/>
          <w:szCs w:val="28"/>
        </w:rPr>
        <w:t xml:space="preserve">ые по рельефу дна позволяют определить прямоугольник </w:t>
      </w:r>
      <w:r w:rsidR="006D6409" w:rsidRPr="000212F5">
        <w:rPr>
          <w:position w:val="-14"/>
        </w:rPr>
        <w:object w:dxaOrig="2820" w:dyaOrig="420">
          <v:shape id="_x0000_i1174" type="#_x0000_t75" style="width:140.85pt;height:21.3pt" o:ole="">
            <v:imagedata r:id="rId257" o:title=""/>
          </v:shape>
          <o:OLEObject Type="Embed" ProgID="Equation.DSMT4" ShapeID="_x0000_i1174" DrawAspect="Content" ObjectID="_1424031034" r:id="rId258"/>
        </w:object>
      </w:r>
      <w:r w:rsidR="00A236B5">
        <w:rPr>
          <w:rFonts w:ascii="Times New Roman" w:hAnsi="Times New Roman" w:cs="Times New Roman"/>
          <w:sz w:val="28"/>
          <w:szCs w:val="28"/>
        </w:rPr>
        <w:t>, в который вписано озеро Иссык-Куль</w:t>
      </w:r>
      <w:r w:rsidR="00FA226F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FA226F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FA226F">
        <w:rPr>
          <w:rFonts w:ascii="Times New Roman" w:hAnsi="Times New Roman" w:cs="Times New Roman"/>
          <w:sz w:val="28"/>
          <w:szCs w:val="28"/>
        </w:rPr>
        <w:t>. рисунок 3, например)</w:t>
      </w:r>
      <w:r w:rsidR="006D6409">
        <w:rPr>
          <w:rFonts w:ascii="Times New Roman" w:hAnsi="Times New Roman" w:cs="Times New Roman"/>
          <w:sz w:val="28"/>
          <w:szCs w:val="28"/>
        </w:rPr>
        <w:t xml:space="preserve">, где </w:t>
      </w:r>
      <w:r w:rsidR="00A413B0" w:rsidRPr="000212F5">
        <w:rPr>
          <w:position w:val="-12"/>
        </w:rPr>
        <w:object w:dxaOrig="460" w:dyaOrig="360">
          <v:shape id="_x0000_i1175" type="#_x0000_t75" style="width:23.15pt;height:18.15pt" o:ole="">
            <v:imagedata r:id="rId259" o:title=""/>
          </v:shape>
          <o:OLEObject Type="Embed" ProgID="Equation.DSMT4" ShapeID="_x0000_i1175" DrawAspect="Content" ObjectID="_1424031035" r:id="rId260"/>
        </w:object>
      </w:r>
      <w:r w:rsidR="00A413B0">
        <w:t xml:space="preserve"> </w:t>
      </w:r>
      <w:r w:rsidR="006D6409">
        <w:rPr>
          <w:rFonts w:ascii="Times New Roman" w:hAnsi="Times New Roman" w:cs="Times New Roman"/>
          <w:sz w:val="28"/>
          <w:szCs w:val="28"/>
        </w:rPr>
        <w:t xml:space="preserve">– абсцисса крайней правой </w:t>
      </w:r>
      <w:r w:rsidR="006F433B">
        <w:rPr>
          <w:rFonts w:ascii="Times New Roman" w:hAnsi="Times New Roman" w:cs="Times New Roman"/>
          <w:sz w:val="28"/>
          <w:szCs w:val="28"/>
        </w:rPr>
        <w:t xml:space="preserve">точки, а </w:t>
      </w:r>
      <w:r w:rsidR="00A413B0" w:rsidRPr="000212F5">
        <w:rPr>
          <w:position w:val="-12"/>
        </w:rPr>
        <w:object w:dxaOrig="480" w:dyaOrig="360">
          <v:shape id="_x0000_i1176" type="#_x0000_t75" style="width:23.8pt;height:18.15pt" o:ole="">
            <v:imagedata r:id="rId261" o:title=""/>
          </v:shape>
          <o:OLEObject Type="Embed" ProgID="Equation.DSMT4" ShapeID="_x0000_i1176" DrawAspect="Content" ObjectID="_1424031036" r:id="rId262"/>
        </w:object>
      </w:r>
      <w:r w:rsidR="00A413B0">
        <w:t xml:space="preserve"> </w:t>
      </w:r>
      <w:r w:rsidR="006F433B">
        <w:rPr>
          <w:rFonts w:ascii="Times New Roman" w:hAnsi="Times New Roman" w:cs="Times New Roman"/>
          <w:sz w:val="28"/>
          <w:szCs w:val="28"/>
        </w:rPr>
        <w:t>– ордината крайней верхней точки</w:t>
      </w:r>
      <w:r w:rsidR="00A236B5">
        <w:rPr>
          <w:rFonts w:ascii="Times New Roman" w:hAnsi="Times New Roman" w:cs="Times New Roman"/>
          <w:sz w:val="28"/>
          <w:szCs w:val="28"/>
        </w:rPr>
        <w:t>.</w:t>
      </w:r>
      <w:r w:rsidR="000624E2">
        <w:rPr>
          <w:rFonts w:ascii="Times New Roman" w:hAnsi="Times New Roman" w:cs="Times New Roman"/>
          <w:sz w:val="28"/>
          <w:szCs w:val="28"/>
        </w:rPr>
        <w:t xml:space="preserve"> </w:t>
      </w:r>
      <w:r w:rsidR="00447213">
        <w:rPr>
          <w:rFonts w:ascii="Times New Roman" w:hAnsi="Times New Roman" w:cs="Times New Roman"/>
          <w:sz w:val="28"/>
          <w:szCs w:val="28"/>
        </w:rPr>
        <w:t>Данный прямоугольник разбивается на</w:t>
      </w:r>
      <w:r w:rsidR="00447213" w:rsidRPr="00E23970">
        <w:rPr>
          <w:rFonts w:ascii="Times New Roman" w:hAnsi="Times New Roman" w:cs="Times New Roman"/>
          <w:sz w:val="28"/>
          <w:szCs w:val="28"/>
        </w:rPr>
        <w:t xml:space="preserve"> прямоугольные сеточные ячейки </w:t>
      </w:r>
      <w:r w:rsidR="00B05077" w:rsidRPr="00204944">
        <w:rPr>
          <w:position w:val="-14"/>
        </w:rPr>
        <w:object w:dxaOrig="620" w:dyaOrig="380">
          <v:shape id="_x0000_i1177" type="#_x0000_t75" style="width:31.3pt;height:18.8pt" o:ole="">
            <v:imagedata r:id="rId263" o:title=""/>
          </v:shape>
          <o:OLEObject Type="Embed" ProgID="Equation.DSMT4" ShapeID="_x0000_i1177" DrawAspect="Content" ObjectID="_1424031037" r:id="rId264"/>
        </w:object>
      </w:r>
      <w:r w:rsidR="00B05077" w:rsidRPr="00184FD4">
        <w:t xml:space="preserve"> </w:t>
      </w:r>
      <w:r w:rsidR="00B05077" w:rsidRPr="00184FD4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184FD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 = 0, 1, …, </w:t>
      </w:r>
      <w:r w:rsidR="00611F7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 - 1</w:t>
      </w:r>
      <w:r w:rsidR="00650185" w:rsidRPr="00184FD4">
        <w:rPr>
          <w:rFonts w:ascii="Times New Roman" w:hAnsi="Times New Roman" w:cs="Times New Roman"/>
          <w:sz w:val="28"/>
          <w:szCs w:val="28"/>
        </w:rPr>
        <w:t xml:space="preserve">, </w:t>
      </w:r>
      <w:r w:rsidR="00184FD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="00184FD4" w:rsidRPr="000F3AC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0, 1, </w:t>
      </w:r>
      <w:r w:rsidR="00184FD4">
        <w:rPr>
          <w:rFonts w:ascii="Times New Roman" w:hAnsi="Times New Roman" w:cs="Times New Roman"/>
          <w:i/>
          <w:sz w:val="28"/>
          <w:szCs w:val="28"/>
        </w:rPr>
        <w:t>…</w:t>
      </w:r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611F7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184FD4" w:rsidRPr="00184FD4">
        <w:rPr>
          <w:rFonts w:ascii="Times New Roman" w:hAnsi="Times New Roman" w:cs="Times New Roman"/>
          <w:i/>
          <w:sz w:val="28"/>
          <w:szCs w:val="28"/>
        </w:rPr>
        <w:t xml:space="preserve"> - 1</w:t>
      </w:r>
      <w:r w:rsidR="00B05077" w:rsidRPr="00184FD4">
        <w:rPr>
          <w:rFonts w:ascii="Times New Roman" w:hAnsi="Times New Roman" w:cs="Times New Roman"/>
          <w:sz w:val="28"/>
          <w:szCs w:val="28"/>
        </w:rPr>
        <w:t xml:space="preserve">) </w:t>
      </w:r>
      <w:r w:rsidR="00447213" w:rsidRPr="00E23970">
        <w:rPr>
          <w:rFonts w:ascii="Times New Roman" w:hAnsi="Times New Roman" w:cs="Times New Roman"/>
          <w:sz w:val="28"/>
          <w:szCs w:val="28"/>
        </w:rPr>
        <w:t>с размерами</w:t>
      </w:r>
    </w:p>
    <w:p w:rsidR="00BF3ABC" w:rsidRPr="00BA5DE5" w:rsidRDefault="00904E41" w:rsidP="00BF3AB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3970">
        <w:rPr>
          <w:rFonts w:ascii="Times New Roman" w:hAnsi="Times New Roman" w:cs="Times New Roman"/>
          <w:position w:val="-26"/>
          <w:sz w:val="28"/>
          <w:szCs w:val="28"/>
        </w:rPr>
        <w:object w:dxaOrig="1040" w:dyaOrig="680">
          <v:shape id="_x0000_i1178" type="#_x0000_t75" style="width:51.95pt;height:33.8pt" o:ole="">
            <v:imagedata r:id="rId265" o:title=""/>
          </v:shape>
          <o:OLEObject Type="Embed" ProgID="Equation.DSMT4" ShapeID="_x0000_i1178" DrawAspect="Content" ObjectID="_1424031038" r:id="rId266"/>
        </w:object>
      </w:r>
      <w:r w:rsidR="00E23970" w:rsidRPr="00E23970">
        <w:rPr>
          <w:rFonts w:ascii="Times New Roman" w:hAnsi="Times New Roman" w:cs="Times New Roman"/>
          <w:sz w:val="28"/>
          <w:szCs w:val="28"/>
        </w:rPr>
        <w:t xml:space="preserve">, </w:t>
      </w:r>
      <w:r w:rsidRPr="00E23970">
        <w:rPr>
          <w:rFonts w:ascii="Times New Roman" w:hAnsi="Times New Roman" w:cs="Times New Roman"/>
          <w:position w:val="-26"/>
          <w:sz w:val="28"/>
          <w:szCs w:val="28"/>
        </w:rPr>
        <w:object w:dxaOrig="1060" w:dyaOrig="680">
          <v:shape id="_x0000_i1179" type="#_x0000_t75" style="width:53.2pt;height:33.8pt" o:ole="">
            <v:imagedata r:id="rId267" o:title=""/>
          </v:shape>
          <o:OLEObject Type="Embed" ProgID="Equation.DSMT4" ShapeID="_x0000_i1179" DrawAspect="Content" ObjectID="_1424031039" r:id="rId268"/>
        </w:object>
      </w:r>
      <w:r w:rsidR="000F3AC1" w:rsidRPr="00BA5DE5">
        <w:rPr>
          <w:rFonts w:ascii="Times New Roman" w:hAnsi="Times New Roman" w:cs="Times New Roman"/>
          <w:sz w:val="28"/>
          <w:szCs w:val="28"/>
        </w:rPr>
        <w:t>,</w:t>
      </w:r>
    </w:p>
    <w:p w:rsidR="000F3AC1" w:rsidRDefault="000F3AC1" w:rsidP="000F3AC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координатами левых </w:t>
      </w:r>
      <w:r w:rsidR="002D28D7">
        <w:rPr>
          <w:rFonts w:ascii="Times New Roman" w:hAnsi="Times New Roman" w:cs="Times New Roman"/>
          <w:sz w:val="28"/>
          <w:szCs w:val="28"/>
        </w:rPr>
        <w:t>нижних</w:t>
      </w:r>
      <w:r>
        <w:rPr>
          <w:rFonts w:ascii="Times New Roman" w:hAnsi="Times New Roman" w:cs="Times New Roman"/>
          <w:sz w:val="28"/>
          <w:szCs w:val="28"/>
        </w:rPr>
        <w:t xml:space="preserve"> углов</w:t>
      </w:r>
    </w:p>
    <w:p w:rsidR="000F3AC1" w:rsidRPr="000F3AC1" w:rsidRDefault="008C59A7" w:rsidP="005235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4944">
        <w:rPr>
          <w:position w:val="-12"/>
        </w:rPr>
        <w:object w:dxaOrig="980" w:dyaOrig="360">
          <v:shape id="_x0000_i1180" type="#_x0000_t75" style="width:48.85pt;height:18.15pt" o:ole="">
            <v:imagedata r:id="rId269" o:title=""/>
          </v:shape>
          <o:OLEObject Type="Embed" ProgID="Equation.DSMT4" ShapeID="_x0000_i1180" DrawAspect="Content" ObjectID="_1424031040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BA5DE5" w:rsidRPr="00204944">
        <w:rPr>
          <w:position w:val="-14"/>
        </w:rPr>
        <w:object w:dxaOrig="1100" w:dyaOrig="380">
          <v:shape id="_x0000_i1181" type="#_x0000_t75" style="width:55.1pt;height:18.8pt" o:ole="">
            <v:imagedata r:id="rId271" o:title=""/>
          </v:shape>
          <o:OLEObject Type="Embed" ProgID="Equation.DSMT4" ShapeID="_x0000_i1181" DrawAspect="Content" ObjectID="_1424031041" r:id="rId272"/>
        </w:object>
      </w:r>
      <w:r w:rsidR="00523568">
        <w:rPr>
          <w:rFonts w:ascii="Times New Roman" w:hAnsi="Times New Roman" w:cs="Times New Roman"/>
          <w:sz w:val="28"/>
          <w:szCs w:val="28"/>
        </w:rPr>
        <w:t>.</w:t>
      </w:r>
    </w:p>
    <w:p w:rsidR="00447213" w:rsidRDefault="00BF3ABC" w:rsidP="0035057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</w:t>
      </w:r>
      <w:r w:rsidR="006048A7">
        <w:rPr>
          <w:rFonts w:ascii="Times New Roman" w:hAnsi="Times New Roman" w:cs="Times New Roman"/>
          <w:sz w:val="28"/>
          <w:szCs w:val="28"/>
        </w:rPr>
        <w:t>исходный массив натурных данных распределяется по ячейкам, так что каждой ячейке ставится в соответствие набор точек из указанного массива данных</w:t>
      </w:r>
      <w:r w:rsidR="00473F41">
        <w:rPr>
          <w:rFonts w:ascii="Times New Roman" w:hAnsi="Times New Roman" w:cs="Times New Roman"/>
          <w:sz w:val="28"/>
          <w:szCs w:val="28"/>
        </w:rPr>
        <w:t xml:space="preserve">, при этом если ячейка содержит </w:t>
      </w:r>
      <w:r w:rsidR="003559B5">
        <w:rPr>
          <w:rFonts w:ascii="Times New Roman" w:hAnsi="Times New Roman" w:cs="Times New Roman"/>
          <w:sz w:val="28"/>
          <w:szCs w:val="28"/>
        </w:rPr>
        <w:t xml:space="preserve">хотя бы одну </w:t>
      </w:r>
      <w:r w:rsidR="00473F41">
        <w:rPr>
          <w:rFonts w:ascii="Times New Roman" w:hAnsi="Times New Roman" w:cs="Times New Roman"/>
          <w:sz w:val="28"/>
          <w:szCs w:val="28"/>
        </w:rPr>
        <w:t>точку с нулевой глубиной</w:t>
      </w:r>
      <w:proofErr w:type="gramStart"/>
      <w:r w:rsidR="00473F41">
        <w:rPr>
          <w:rFonts w:ascii="Times New Roman" w:hAnsi="Times New Roman" w:cs="Times New Roman"/>
          <w:sz w:val="28"/>
          <w:szCs w:val="28"/>
        </w:rPr>
        <w:t xml:space="preserve"> (</w:t>
      </w:r>
      <w:r w:rsidR="00DB2A79" w:rsidRPr="00204944">
        <w:rPr>
          <w:position w:val="-6"/>
        </w:rPr>
        <w:object w:dxaOrig="580" w:dyaOrig="279">
          <v:shape id="_x0000_i1182" type="#_x0000_t75" style="width:28.8pt;height:13.75pt" o:ole="">
            <v:imagedata r:id="rId273" o:title=""/>
          </v:shape>
          <o:OLEObject Type="Embed" ProgID="Equation.DSMT4" ShapeID="_x0000_i1182" DrawAspect="Content" ObjectID="_1424031042" r:id="rId274"/>
        </w:object>
      </w:r>
      <w:r w:rsidR="00473F41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="00473F41">
        <w:rPr>
          <w:rFonts w:ascii="Times New Roman" w:hAnsi="Times New Roman" w:cs="Times New Roman"/>
          <w:sz w:val="28"/>
          <w:szCs w:val="28"/>
        </w:rPr>
        <w:t>то данная ячейка помечается, как ячейка берега</w:t>
      </w:r>
      <w:r w:rsidR="0035057E">
        <w:rPr>
          <w:rFonts w:ascii="Times New Roman" w:hAnsi="Times New Roman" w:cs="Times New Roman"/>
          <w:sz w:val="28"/>
          <w:szCs w:val="28"/>
        </w:rPr>
        <w:t xml:space="preserve">. </w:t>
      </w:r>
      <w:r w:rsidR="00B15700">
        <w:rPr>
          <w:rFonts w:ascii="Times New Roman" w:hAnsi="Times New Roman" w:cs="Times New Roman"/>
          <w:sz w:val="28"/>
          <w:szCs w:val="28"/>
        </w:rPr>
        <w:t xml:space="preserve">Для этого для каждой точки </w:t>
      </w:r>
      <w:r w:rsidR="009C5EDB" w:rsidRPr="00204944">
        <w:rPr>
          <w:position w:val="-12"/>
        </w:rPr>
        <w:object w:dxaOrig="680" w:dyaOrig="360">
          <v:shape id="_x0000_i1183" type="#_x0000_t75" style="width:33.8pt;height:18.15pt" o:ole="">
            <v:imagedata r:id="rId275" o:title=""/>
          </v:shape>
          <o:OLEObject Type="Embed" ProgID="Equation.DSMT4" ShapeID="_x0000_i1183" DrawAspect="Content" ObjectID="_1424031043" r:id="rId276"/>
        </w:object>
      </w:r>
      <w:r w:rsidR="009C5EDB">
        <w:t xml:space="preserve"> </w:t>
      </w:r>
      <w:r w:rsidR="00B15700">
        <w:rPr>
          <w:rFonts w:ascii="Times New Roman" w:hAnsi="Times New Roman" w:cs="Times New Roman"/>
          <w:sz w:val="28"/>
          <w:szCs w:val="28"/>
        </w:rPr>
        <w:t xml:space="preserve">массива данных мы определяем координаты </w:t>
      </w:r>
      <w:r w:rsidR="009C5EDB" w:rsidRPr="00204944">
        <w:rPr>
          <w:position w:val="-12"/>
        </w:rPr>
        <w:object w:dxaOrig="420" w:dyaOrig="340">
          <v:shape id="_x0000_i1184" type="#_x0000_t75" style="width:21.3pt;height:16.9pt" o:ole="">
            <v:imagedata r:id="rId277" o:title=""/>
          </v:shape>
          <o:OLEObject Type="Embed" ProgID="Equation.DSMT4" ShapeID="_x0000_i1184" DrawAspect="Content" ObjectID="_1424031044" r:id="rId278"/>
        </w:object>
      </w:r>
      <w:r w:rsidR="009C5EDB">
        <w:t xml:space="preserve"> </w:t>
      </w:r>
      <w:r w:rsidR="009C5EDB">
        <w:rPr>
          <w:rFonts w:ascii="Times New Roman" w:hAnsi="Times New Roman" w:cs="Times New Roman"/>
          <w:sz w:val="28"/>
          <w:szCs w:val="28"/>
        </w:rPr>
        <w:t>ячейки, в которую данная точка будет включена</w:t>
      </w:r>
      <w:r w:rsidR="00B3632A">
        <w:rPr>
          <w:rFonts w:ascii="Times New Roman" w:hAnsi="Times New Roman" w:cs="Times New Roman"/>
          <w:sz w:val="28"/>
          <w:szCs w:val="28"/>
        </w:rPr>
        <w:t>:</w:t>
      </w:r>
    </w:p>
    <w:p w:rsidR="009C5EDB" w:rsidRDefault="00B3632A" w:rsidP="00B3632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4944">
        <w:rPr>
          <w:position w:val="-34"/>
        </w:rPr>
        <w:object w:dxaOrig="2020" w:dyaOrig="800">
          <v:shape id="_x0000_i1185" type="#_x0000_t75" style="width:100.8pt;height:40.05pt" o:ole="">
            <v:imagedata r:id="rId279" o:title=""/>
          </v:shape>
          <o:OLEObject Type="Embed" ProgID="Equation.DSMT4" ShapeID="_x0000_i1185" DrawAspect="Content" ObjectID="_1424031045" r:id="rId28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3632A" w:rsidRPr="006F755F" w:rsidRDefault="00B3632A" w:rsidP="005F561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04944">
        <w:rPr>
          <w:position w:val="-14"/>
        </w:rPr>
        <w:object w:dxaOrig="340" w:dyaOrig="420">
          <v:shape id="_x0000_i1186" type="#_x0000_t75" style="width:16.9pt;height:21.3pt" o:ole="">
            <v:imagedata r:id="rId281" o:title=""/>
          </v:shape>
          <o:OLEObject Type="Embed" ProgID="Equation.DSMT4" ShapeID="_x0000_i1186" DrawAspect="Content" ObjectID="_1424031046" r:id="rId28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– операция округления до меньшего целого.</w:t>
      </w:r>
      <w:r w:rsidR="001701D5">
        <w:rPr>
          <w:rFonts w:ascii="Times New Roman" w:hAnsi="Times New Roman" w:cs="Times New Roman"/>
          <w:sz w:val="28"/>
          <w:szCs w:val="28"/>
        </w:rPr>
        <w:t xml:space="preserve"> </w:t>
      </w:r>
      <w:r w:rsidR="001701D5" w:rsidRPr="00530973">
        <w:rPr>
          <w:rFonts w:ascii="Times New Roman" w:hAnsi="Times New Roman" w:cs="Times New Roman"/>
          <w:b/>
          <w:sz w:val="28"/>
          <w:szCs w:val="28"/>
        </w:rPr>
        <w:t>Замечание:</w:t>
      </w:r>
      <w:r w:rsidR="001701D5">
        <w:rPr>
          <w:rFonts w:ascii="Times New Roman" w:hAnsi="Times New Roman" w:cs="Times New Roman"/>
          <w:sz w:val="28"/>
          <w:szCs w:val="28"/>
        </w:rPr>
        <w:t xml:space="preserve"> из-за операций округления </w:t>
      </w:r>
      <w:r w:rsidR="00AF25E0">
        <w:rPr>
          <w:rFonts w:ascii="Times New Roman" w:hAnsi="Times New Roman" w:cs="Times New Roman"/>
          <w:sz w:val="28"/>
          <w:szCs w:val="28"/>
        </w:rPr>
        <w:t xml:space="preserve">(при работе </w:t>
      </w:r>
      <w:r w:rsidR="00980999">
        <w:rPr>
          <w:rFonts w:ascii="Times New Roman" w:hAnsi="Times New Roman" w:cs="Times New Roman"/>
          <w:sz w:val="28"/>
          <w:szCs w:val="28"/>
        </w:rPr>
        <w:t xml:space="preserve">с </w:t>
      </w:r>
      <w:r w:rsidR="00AF25E0">
        <w:rPr>
          <w:rFonts w:ascii="Times New Roman" w:hAnsi="Times New Roman" w:cs="Times New Roman"/>
          <w:sz w:val="28"/>
          <w:szCs w:val="28"/>
        </w:rPr>
        <w:t>числами</w:t>
      </w:r>
      <w:r w:rsidR="00980999">
        <w:rPr>
          <w:rFonts w:ascii="Times New Roman" w:hAnsi="Times New Roman" w:cs="Times New Roman"/>
          <w:sz w:val="28"/>
          <w:szCs w:val="28"/>
        </w:rPr>
        <w:t xml:space="preserve"> с плавающей точкой</w:t>
      </w:r>
      <w:r w:rsidR="00AF25E0">
        <w:rPr>
          <w:rFonts w:ascii="Times New Roman" w:hAnsi="Times New Roman" w:cs="Times New Roman"/>
          <w:sz w:val="28"/>
          <w:szCs w:val="28"/>
        </w:rPr>
        <w:t xml:space="preserve">) </w:t>
      </w:r>
      <w:r w:rsidR="001701D5">
        <w:rPr>
          <w:rFonts w:ascii="Times New Roman" w:hAnsi="Times New Roman" w:cs="Times New Roman"/>
          <w:sz w:val="28"/>
          <w:szCs w:val="28"/>
        </w:rPr>
        <w:t xml:space="preserve">при </w:t>
      </w:r>
      <w:r w:rsidR="001701D5">
        <w:rPr>
          <w:rFonts w:ascii="Times New Roman" w:hAnsi="Times New Roman" w:cs="Times New Roman"/>
          <w:sz w:val="28"/>
          <w:szCs w:val="28"/>
        </w:rPr>
        <w:lastRenderedPageBreak/>
        <w:t xml:space="preserve">вычислении координат ячеек для правой крайней и для верхней крайней точек могут быть получены координаты </w:t>
      </w:r>
      <w:r w:rsidR="00B13FE6" w:rsidRPr="00204944">
        <w:rPr>
          <w:position w:val="-6"/>
        </w:rPr>
        <w:object w:dxaOrig="279" w:dyaOrig="279">
          <v:shape id="_x0000_i1187" type="#_x0000_t75" style="width:13.75pt;height:13.75pt" o:ole="">
            <v:imagedata r:id="rId283" o:title=""/>
          </v:shape>
          <o:OLEObject Type="Embed" ProgID="Equation.DSMT4" ShapeID="_x0000_i1187" DrawAspect="Content" ObjectID="_1424031047" r:id="rId284"/>
        </w:object>
      </w:r>
      <w:r w:rsidR="00B63B7B">
        <w:t xml:space="preserve"> </w:t>
      </w:r>
      <w:r w:rsidR="00B63B7B">
        <w:rPr>
          <w:rFonts w:ascii="Times New Roman" w:hAnsi="Times New Roman" w:cs="Times New Roman"/>
          <w:sz w:val="28"/>
          <w:szCs w:val="28"/>
        </w:rPr>
        <w:t xml:space="preserve">и </w:t>
      </w:r>
      <w:r w:rsidR="00B13FE6" w:rsidRPr="00B13FE6">
        <w:rPr>
          <w:position w:val="-4"/>
        </w:rPr>
        <w:object w:dxaOrig="340" w:dyaOrig="260">
          <v:shape id="_x0000_i1188" type="#_x0000_t75" style="width:16.9pt;height:13.15pt" o:ole="">
            <v:imagedata r:id="rId285" o:title=""/>
          </v:shape>
          <o:OLEObject Type="Embed" ProgID="Equation.DSMT4" ShapeID="_x0000_i1188" DrawAspect="Content" ObjectID="_1424031048" r:id="rId286"/>
        </w:object>
      </w:r>
      <w:r w:rsidR="00B63B7B">
        <w:rPr>
          <w:rFonts w:ascii="Times New Roman" w:hAnsi="Times New Roman" w:cs="Times New Roman"/>
          <w:sz w:val="28"/>
          <w:szCs w:val="28"/>
        </w:rPr>
        <w:t>, соответственно</w:t>
      </w:r>
      <w:r w:rsidR="00AB45B2">
        <w:rPr>
          <w:rFonts w:ascii="Times New Roman" w:hAnsi="Times New Roman" w:cs="Times New Roman"/>
          <w:sz w:val="28"/>
          <w:szCs w:val="28"/>
        </w:rPr>
        <w:t>, которые выходят за границы возможных координат</w:t>
      </w:r>
      <w:r w:rsidR="00B63B7B">
        <w:rPr>
          <w:rFonts w:ascii="Times New Roman" w:hAnsi="Times New Roman" w:cs="Times New Roman"/>
          <w:sz w:val="28"/>
          <w:szCs w:val="28"/>
        </w:rPr>
        <w:t xml:space="preserve">; </w:t>
      </w:r>
      <w:r w:rsidR="00AB45B2">
        <w:rPr>
          <w:rFonts w:ascii="Times New Roman" w:hAnsi="Times New Roman" w:cs="Times New Roman"/>
          <w:sz w:val="28"/>
          <w:szCs w:val="28"/>
        </w:rPr>
        <w:t>в этом случае для этих точек в качестве координат нужно брать значения</w:t>
      </w:r>
      <w:r w:rsidR="00B13FE6" w:rsidRPr="00B13FE6">
        <w:rPr>
          <w:rFonts w:ascii="Times New Roman" w:hAnsi="Times New Roman" w:cs="Times New Roman"/>
          <w:sz w:val="28"/>
          <w:szCs w:val="28"/>
        </w:rPr>
        <w:t xml:space="preserve"> </w:t>
      </w:r>
      <w:r w:rsidR="00B13FE6" w:rsidRPr="00B13FE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13FE6" w:rsidRPr="00B13FE6">
        <w:rPr>
          <w:rFonts w:ascii="Times New Roman" w:hAnsi="Times New Roman" w:cs="Times New Roman"/>
          <w:i/>
          <w:sz w:val="28"/>
          <w:szCs w:val="28"/>
        </w:rPr>
        <w:t>-1</w:t>
      </w:r>
      <w:r w:rsidR="00B13FE6" w:rsidRPr="00B13FE6">
        <w:rPr>
          <w:rFonts w:ascii="Times New Roman" w:hAnsi="Times New Roman" w:cs="Times New Roman"/>
          <w:sz w:val="28"/>
          <w:szCs w:val="28"/>
        </w:rPr>
        <w:t xml:space="preserve"> </w:t>
      </w:r>
      <w:r w:rsidR="00B13FE6">
        <w:rPr>
          <w:rFonts w:ascii="Times New Roman" w:hAnsi="Times New Roman" w:cs="Times New Roman"/>
          <w:sz w:val="28"/>
          <w:szCs w:val="28"/>
        </w:rPr>
        <w:t xml:space="preserve">и </w:t>
      </w:r>
      <w:r w:rsidR="00B13FE6" w:rsidRPr="00B13FE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B13FE6" w:rsidRPr="00B13FE6">
        <w:rPr>
          <w:rFonts w:ascii="Times New Roman" w:hAnsi="Times New Roman" w:cs="Times New Roman"/>
          <w:i/>
          <w:sz w:val="28"/>
          <w:szCs w:val="28"/>
        </w:rPr>
        <w:t>-1</w:t>
      </w:r>
      <w:r w:rsidR="00AB45B2">
        <w:rPr>
          <w:rFonts w:ascii="Times New Roman" w:hAnsi="Times New Roman" w:cs="Times New Roman"/>
          <w:sz w:val="28"/>
          <w:szCs w:val="28"/>
        </w:rPr>
        <w:t>.</w:t>
      </w:r>
    </w:p>
    <w:p w:rsidR="00593FB1" w:rsidRDefault="00473F41" w:rsidP="0096748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того, </w:t>
      </w:r>
      <w:r w:rsidR="00593FB1">
        <w:rPr>
          <w:rFonts w:ascii="Times New Roman" w:hAnsi="Times New Roman" w:cs="Times New Roman"/>
          <w:sz w:val="28"/>
          <w:szCs w:val="28"/>
        </w:rPr>
        <w:t xml:space="preserve">как все ячейки берега определены, </w:t>
      </w:r>
      <w:r w:rsidR="003D5269">
        <w:rPr>
          <w:rFonts w:ascii="Times New Roman" w:hAnsi="Times New Roman" w:cs="Times New Roman"/>
          <w:sz w:val="28"/>
          <w:szCs w:val="28"/>
        </w:rPr>
        <w:t xml:space="preserve">определяются ячейки, не лежащие внутри области озера Иссык-Куль. Для этого используется алгоритм Заливка </w:t>
      </w:r>
      <w:r w:rsidR="00AB4601" w:rsidRPr="00AB4601">
        <w:rPr>
          <w:rFonts w:ascii="Times New Roman" w:hAnsi="Times New Roman" w:cs="Times New Roman"/>
          <w:sz w:val="28"/>
          <w:szCs w:val="28"/>
        </w:rPr>
        <w:t>(</w:t>
      </w:r>
      <w:hyperlink r:id="rId287" w:history="1">
        <w:r w:rsidR="00AA3F21" w:rsidRPr="0069640D">
          <w:rPr>
            <w:rStyle w:val="a7"/>
            <w:rFonts w:ascii="Times New Roman" w:hAnsi="Times New Roman" w:cs="Times New Roman"/>
            <w:sz w:val="28"/>
            <w:szCs w:val="28"/>
          </w:rPr>
          <w:t>http://ru.wikipedia.org/wiki/Заливка</w:t>
        </w:r>
      </w:hyperlink>
      <w:r w:rsidR="00AB4601" w:rsidRPr="00AB4601">
        <w:rPr>
          <w:rFonts w:ascii="Times New Roman" w:hAnsi="Times New Roman" w:cs="Times New Roman"/>
          <w:sz w:val="28"/>
          <w:szCs w:val="28"/>
        </w:rPr>
        <w:t>).</w:t>
      </w:r>
      <w:r w:rsidR="00AA3F21">
        <w:rPr>
          <w:rFonts w:ascii="Times New Roman" w:hAnsi="Times New Roman" w:cs="Times New Roman"/>
          <w:sz w:val="28"/>
          <w:szCs w:val="28"/>
        </w:rPr>
        <w:t xml:space="preserve"> Данный алгоритм используется в компьютерной графике для заполнения областей определенным цветом. </w:t>
      </w:r>
      <w:r w:rsidR="00232B68">
        <w:rPr>
          <w:rFonts w:ascii="Times New Roman" w:hAnsi="Times New Roman" w:cs="Times New Roman"/>
          <w:sz w:val="28"/>
          <w:szCs w:val="28"/>
        </w:rPr>
        <w:t xml:space="preserve">В нашем случае этот алгоритм используется для определения области, которая является внешней по отношению к озеру Иссык-Куль. </w:t>
      </w:r>
      <w:r w:rsidR="00607343">
        <w:rPr>
          <w:rFonts w:ascii="Times New Roman" w:hAnsi="Times New Roman" w:cs="Times New Roman"/>
          <w:sz w:val="28"/>
          <w:szCs w:val="28"/>
        </w:rPr>
        <w:t xml:space="preserve">Для этого к каждой ячейке, лежащей на границе сеточной области, применяется алгоритм Заливки, </w:t>
      </w:r>
      <w:r w:rsidR="003351F1">
        <w:rPr>
          <w:rFonts w:ascii="Times New Roman" w:hAnsi="Times New Roman" w:cs="Times New Roman"/>
          <w:sz w:val="28"/>
          <w:szCs w:val="28"/>
        </w:rPr>
        <w:t>который «закрашивает»</w:t>
      </w:r>
      <w:r w:rsidR="006F5BEB">
        <w:rPr>
          <w:rFonts w:ascii="Times New Roman" w:hAnsi="Times New Roman" w:cs="Times New Roman"/>
          <w:sz w:val="28"/>
          <w:szCs w:val="28"/>
        </w:rPr>
        <w:t xml:space="preserve"> (помечает ячейки</w:t>
      </w:r>
      <w:r w:rsidR="001226FF">
        <w:rPr>
          <w:rFonts w:ascii="Times New Roman" w:hAnsi="Times New Roman" w:cs="Times New Roman"/>
          <w:sz w:val="28"/>
          <w:szCs w:val="28"/>
        </w:rPr>
        <w:t>, как внешние</w:t>
      </w:r>
      <w:r w:rsidR="003351F1">
        <w:rPr>
          <w:rFonts w:ascii="Times New Roman" w:hAnsi="Times New Roman" w:cs="Times New Roman"/>
          <w:sz w:val="28"/>
          <w:szCs w:val="28"/>
        </w:rPr>
        <w:t>)</w:t>
      </w:r>
      <w:r w:rsidR="00607343">
        <w:rPr>
          <w:rFonts w:ascii="Times New Roman" w:hAnsi="Times New Roman" w:cs="Times New Roman"/>
          <w:sz w:val="28"/>
          <w:szCs w:val="28"/>
        </w:rPr>
        <w:t xml:space="preserve"> ту часть ячеек, которая может быть «залита» вместе с рассматриваемой ячейкой. </w:t>
      </w:r>
      <w:r w:rsidR="00DE1BB1">
        <w:rPr>
          <w:rFonts w:ascii="Times New Roman" w:hAnsi="Times New Roman" w:cs="Times New Roman"/>
          <w:sz w:val="28"/>
          <w:szCs w:val="28"/>
        </w:rPr>
        <w:t>После того, как алгоритм З</w:t>
      </w:r>
      <w:r w:rsidR="003349C7">
        <w:rPr>
          <w:rFonts w:ascii="Times New Roman" w:hAnsi="Times New Roman" w:cs="Times New Roman"/>
          <w:sz w:val="28"/>
          <w:szCs w:val="28"/>
        </w:rPr>
        <w:t xml:space="preserve">аливки будет применен к каждой ячейке границы сеточной области, все ячейки можно разбить на три категории: внешние ячейки («закрашенные» заливкой), ячейки берега и не закрашенные ячейки (внутренние ячейки, т.е. те, которые лежат внутри </w:t>
      </w:r>
      <w:r w:rsidR="000A3957">
        <w:rPr>
          <w:rFonts w:ascii="Times New Roman" w:hAnsi="Times New Roman" w:cs="Times New Roman"/>
          <w:sz w:val="28"/>
          <w:szCs w:val="28"/>
        </w:rPr>
        <w:t>области, ограниченной берегом).</w:t>
      </w:r>
    </w:p>
    <w:p w:rsidR="000A3957" w:rsidRDefault="000A3957" w:rsidP="0096748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чейки берега вместе с внутренними ячейками образуют зеркало озера Иссык-Куль.</w:t>
      </w:r>
      <w:r w:rsidR="00CB7527" w:rsidRPr="00CB7527">
        <w:rPr>
          <w:rFonts w:ascii="Times New Roman" w:hAnsi="Times New Roman" w:cs="Times New Roman"/>
          <w:sz w:val="28"/>
          <w:szCs w:val="28"/>
        </w:rPr>
        <w:t xml:space="preserve"> </w:t>
      </w:r>
      <w:r w:rsidR="00CB7527">
        <w:rPr>
          <w:rFonts w:ascii="Times New Roman" w:hAnsi="Times New Roman" w:cs="Times New Roman"/>
          <w:sz w:val="28"/>
          <w:szCs w:val="28"/>
        </w:rPr>
        <w:t xml:space="preserve">На рисунке 5 приведена аппроксимация зеркала озера Иссык-Куль </w:t>
      </w:r>
      <w:r w:rsidR="00FE66C7">
        <w:rPr>
          <w:rFonts w:ascii="Times New Roman" w:hAnsi="Times New Roman" w:cs="Times New Roman"/>
          <w:sz w:val="28"/>
          <w:szCs w:val="28"/>
        </w:rPr>
        <w:t>с</w:t>
      </w:r>
      <w:r w:rsidR="00CB7527">
        <w:rPr>
          <w:rFonts w:ascii="Times New Roman" w:hAnsi="Times New Roman" w:cs="Times New Roman"/>
          <w:sz w:val="28"/>
          <w:szCs w:val="28"/>
        </w:rPr>
        <w:t xml:space="preserve"> использованием описанного выше алгоритма.</w:t>
      </w:r>
    </w:p>
    <w:p w:rsidR="0041112B" w:rsidRDefault="00041A98" w:rsidP="00184B5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6119357" cy="2773563"/>
            <wp:effectExtent l="1905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 l="2490" t="20767" r="10791" b="6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357" cy="2773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A98" w:rsidRPr="00FE66C7" w:rsidRDefault="00041A98" w:rsidP="00184B5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5. Аппроксимация зеркала, </w:t>
      </w:r>
      <w:r w:rsidRPr="00041A9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41A98">
        <w:rPr>
          <w:rFonts w:ascii="Times New Roman" w:hAnsi="Times New Roman" w:cs="Times New Roman"/>
          <w:i/>
          <w:sz w:val="28"/>
          <w:szCs w:val="28"/>
        </w:rPr>
        <w:t>=100</w:t>
      </w:r>
      <w:r w:rsidRPr="00041A98">
        <w:rPr>
          <w:rFonts w:ascii="Times New Roman" w:hAnsi="Times New Roman" w:cs="Times New Roman"/>
          <w:sz w:val="28"/>
          <w:szCs w:val="28"/>
        </w:rPr>
        <w:t xml:space="preserve">, </w:t>
      </w:r>
      <w:r w:rsidRPr="00041A9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41A98">
        <w:rPr>
          <w:rFonts w:ascii="Times New Roman" w:hAnsi="Times New Roman" w:cs="Times New Roman"/>
          <w:i/>
          <w:sz w:val="28"/>
          <w:szCs w:val="28"/>
        </w:rPr>
        <w:t>=50</w:t>
      </w:r>
      <w:r w:rsidRPr="00041A98">
        <w:rPr>
          <w:rFonts w:ascii="Times New Roman" w:hAnsi="Times New Roman" w:cs="Times New Roman"/>
          <w:sz w:val="28"/>
          <w:szCs w:val="28"/>
        </w:rPr>
        <w:t>.</w:t>
      </w:r>
    </w:p>
    <w:p w:rsidR="009A7A38" w:rsidRDefault="00B1624D" w:rsidP="00AD32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66C7">
        <w:rPr>
          <w:rFonts w:ascii="Times New Roman" w:hAnsi="Times New Roman" w:cs="Times New Roman"/>
          <w:sz w:val="28"/>
          <w:szCs w:val="28"/>
        </w:rPr>
        <w:tab/>
      </w:r>
      <w:r w:rsidR="002206EA" w:rsidRPr="002206EA">
        <w:rPr>
          <w:rFonts w:ascii="Times New Roman" w:hAnsi="Times New Roman" w:cs="Times New Roman"/>
          <w:b/>
          <w:sz w:val="28"/>
          <w:szCs w:val="28"/>
        </w:rPr>
        <w:t>Восстановление дна методом К</w:t>
      </w:r>
      <w:r w:rsidRPr="002206EA">
        <w:rPr>
          <w:rFonts w:ascii="Times New Roman" w:hAnsi="Times New Roman" w:cs="Times New Roman"/>
          <w:b/>
          <w:sz w:val="28"/>
          <w:szCs w:val="28"/>
        </w:rPr>
        <w:t>ригинга</w:t>
      </w:r>
      <w:r w:rsidRPr="00073A67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4686">
        <w:rPr>
          <w:rFonts w:ascii="Times New Roman" w:hAnsi="Times New Roman" w:cs="Times New Roman"/>
          <w:sz w:val="28"/>
          <w:szCs w:val="28"/>
        </w:rPr>
        <w:t xml:space="preserve">Следующим шагом является вычисление глубины в середине каждой </w:t>
      </w:r>
      <w:r w:rsidR="00B734C6">
        <w:rPr>
          <w:rFonts w:ascii="Times New Roman" w:hAnsi="Times New Roman" w:cs="Times New Roman"/>
          <w:sz w:val="28"/>
          <w:szCs w:val="28"/>
        </w:rPr>
        <w:t xml:space="preserve">сеточной </w:t>
      </w:r>
      <w:r w:rsidR="00C54686">
        <w:rPr>
          <w:rFonts w:ascii="Times New Roman" w:hAnsi="Times New Roman" w:cs="Times New Roman"/>
          <w:sz w:val="28"/>
          <w:szCs w:val="28"/>
        </w:rPr>
        <w:t xml:space="preserve">ячейки зеркала озера Иссык-Куль. </w:t>
      </w:r>
      <w:r w:rsidR="009614A8">
        <w:rPr>
          <w:rFonts w:ascii="Times New Roman" w:hAnsi="Times New Roman" w:cs="Times New Roman"/>
          <w:sz w:val="28"/>
          <w:szCs w:val="28"/>
        </w:rPr>
        <w:t xml:space="preserve">Для ячейки </w:t>
      </w:r>
      <w:r w:rsidR="001C027D" w:rsidRPr="007456E8">
        <w:rPr>
          <w:position w:val="-14"/>
        </w:rPr>
        <w:object w:dxaOrig="620" w:dyaOrig="380">
          <v:shape id="_x0000_i1189" type="#_x0000_t75" style="width:31.3pt;height:18.8pt" o:ole="">
            <v:imagedata r:id="rId289" o:title=""/>
          </v:shape>
          <o:OLEObject Type="Embed" ProgID="Equation.DSMT4" ShapeID="_x0000_i1189" DrawAspect="Content" ObjectID="_1424031049" r:id="rId290"/>
        </w:object>
      </w:r>
      <w:r w:rsidR="009614A8" w:rsidRPr="009D1D69">
        <w:rPr>
          <w:rFonts w:ascii="Times New Roman" w:hAnsi="Times New Roman" w:cs="Times New Roman"/>
          <w:sz w:val="28"/>
          <w:szCs w:val="28"/>
        </w:rPr>
        <w:t xml:space="preserve"> </w:t>
      </w:r>
      <w:r w:rsidR="009D1D69">
        <w:rPr>
          <w:rFonts w:ascii="Times New Roman" w:hAnsi="Times New Roman" w:cs="Times New Roman"/>
          <w:sz w:val="28"/>
          <w:szCs w:val="28"/>
        </w:rPr>
        <w:t>глубина вычисляется в точке</w:t>
      </w:r>
      <w:r w:rsidR="001C027D">
        <w:rPr>
          <w:rFonts w:ascii="Times New Roman" w:hAnsi="Times New Roman" w:cs="Times New Roman"/>
          <w:sz w:val="28"/>
          <w:szCs w:val="28"/>
        </w:rPr>
        <w:t xml:space="preserve"> с координатами</w:t>
      </w:r>
      <w:r w:rsidR="00965FBA">
        <w:rPr>
          <w:rFonts w:ascii="Times New Roman" w:hAnsi="Times New Roman" w:cs="Times New Roman"/>
          <w:sz w:val="28"/>
          <w:szCs w:val="28"/>
        </w:rPr>
        <w:t xml:space="preserve"> </w:t>
      </w:r>
      <w:r w:rsidR="002D1EB7" w:rsidRPr="007456E8">
        <w:rPr>
          <w:position w:val="-30"/>
        </w:rPr>
        <w:object w:dxaOrig="3080" w:dyaOrig="740">
          <v:shape id="_x0000_i1190" type="#_x0000_t75" style="width:154pt;height:36.95pt" o:ole="">
            <v:imagedata r:id="rId291" o:title=""/>
          </v:shape>
          <o:OLEObject Type="Embed" ProgID="Equation.DSMT4" ShapeID="_x0000_i1190" DrawAspect="Content" ObjectID="_1424031050" r:id="rId292"/>
        </w:object>
      </w:r>
      <w:r w:rsidR="00965FBA">
        <w:rPr>
          <w:rFonts w:ascii="Times New Roman" w:hAnsi="Times New Roman" w:cs="Times New Roman"/>
          <w:sz w:val="28"/>
          <w:szCs w:val="28"/>
        </w:rPr>
        <w:t>.</w:t>
      </w:r>
      <w:r w:rsidR="00390F51">
        <w:rPr>
          <w:rFonts w:ascii="Times New Roman" w:hAnsi="Times New Roman" w:cs="Times New Roman"/>
          <w:sz w:val="28"/>
          <w:szCs w:val="28"/>
        </w:rPr>
        <w:t xml:space="preserve"> </w:t>
      </w:r>
      <w:r w:rsidR="003A31CC">
        <w:rPr>
          <w:rFonts w:ascii="Times New Roman" w:hAnsi="Times New Roman" w:cs="Times New Roman"/>
          <w:sz w:val="28"/>
          <w:szCs w:val="28"/>
        </w:rPr>
        <w:t>Для вычисления глубины в указанной точке используется метод Кригинга.</w:t>
      </w:r>
      <w:r w:rsidR="003E7C39" w:rsidRPr="003E7C39">
        <w:rPr>
          <w:rFonts w:ascii="Times New Roman" w:hAnsi="Times New Roman" w:cs="Times New Roman"/>
          <w:sz w:val="28"/>
          <w:szCs w:val="28"/>
        </w:rPr>
        <w:t xml:space="preserve"> </w:t>
      </w:r>
      <w:r w:rsidR="00382265">
        <w:rPr>
          <w:rFonts w:ascii="Times New Roman" w:hAnsi="Times New Roman" w:cs="Times New Roman"/>
          <w:sz w:val="28"/>
          <w:szCs w:val="28"/>
        </w:rPr>
        <w:t xml:space="preserve">Выше было исследовано, что оптимальной вариограммой для метода Кригинга является вариограмма </w:t>
      </w:r>
      <w:r w:rsidR="003E7C39" w:rsidRPr="00F77769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191" type="#_x0000_t75" style="width:36.3pt;height:18.15pt" o:ole="">
            <v:imagedata r:id="rId293" o:title=""/>
          </v:shape>
          <o:OLEObject Type="Embed" ProgID="Equation.DSMT4" ShapeID="_x0000_i1191" DrawAspect="Content" ObjectID="_1424031051" r:id="rId294"/>
        </w:object>
      </w:r>
      <w:r w:rsidR="003E7C39" w:rsidRPr="00F77769">
        <w:rPr>
          <w:rFonts w:ascii="Times New Roman" w:hAnsi="Times New Roman" w:cs="Times New Roman"/>
          <w:sz w:val="28"/>
          <w:szCs w:val="28"/>
        </w:rPr>
        <w:t>,</w:t>
      </w:r>
      <w:r w:rsidR="003E7C39">
        <w:t xml:space="preserve"> </w:t>
      </w:r>
      <w:r w:rsidR="000B33F1">
        <w:rPr>
          <w:rFonts w:ascii="Times New Roman" w:hAnsi="Times New Roman" w:cs="Times New Roman"/>
          <w:sz w:val="28"/>
          <w:szCs w:val="28"/>
        </w:rPr>
        <w:t>и</w:t>
      </w:r>
      <w:r w:rsidR="003E7C39" w:rsidRPr="00F77769">
        <w:rPr>
          <w:rFonts w:ascii="Times New Roman" w:hAnsi="Times New Roman" w:cs="Times New Roman"/>
          <w:sz w:val="28"/>
          <w:szCs w:val="28"/>
        </w:rPr>
        <w:t xml:space="preserve"> в окрестности искомой точки </w:t>
      </w:r>
      <w:r w:rsidR="000B33F1">
        <w:rPr>
          <w:rFonts w:ascii="Times New Roman" w:hAnsi="Times New Roman" w:cs="Times New Roman"/>
          <w:sz w:val="28"/>
          <w:szCs w:val="28"/>
        </w:rPr>
        <w:t>нужно использовать четыре узла</w:t>
      </w:r>
      <w:r w:rsidR="003E7C39" w:rsidRPr="00F77769">
        <w:rPr>
          <w:rFonts w:ascii="Times New Roman" w:hAnsi="Times New Roman" w:cs="Times New Roman"/>
          <w:sz w:val="28"/>
          <w:szCs w:val="28"/>
        </w:rPr>
        <w:t>.</w:t>
      </w:r>
      <w:r w:rsidR="00A5181F">
        <w:rPr>
          <w:rFonts w:ascii="Times New Roman" w:hAnsi="Times New Roman" w:cs="Times New Roman"/>
          <w:sz w:val="28"/>
          <w:szCs w:val="28"/>
        </w:rPr>
        <w:t xml:space="preserve"> Именно такие параметры </w:t>
      </w:r>
      <w:r w:rsidR="00717E4D">
        <w:rPr>
          <w:rFonts w:ascii="Times New Roman" w:hAnsi="Times New Roman" w:cs="Times New Roman"/>
          <w:sz w:val="28"/>
          <w:szCs w:val="28"/>
        </w:rPr>
        <w:t xml:space="preserve">метода Кригинга </w:t>
      </w:r>
      <w:r w:rsidR="00A5181F">
        <w:rPr>
          <w:rFonts w:ascii="Times New Roman" w:hAnsi="Times New Roman" w:cs="Times New Roman"/>
          <w:sz w:val="28"/>
          <w:szCs w:val="28"/>
        </w:rPr>
        <w:t>и будут использоваться.</w:t>
      </w:r>
      <w:r w:rsidR="00170BAA">
        <w:rPr>
          <w:rFonts w:ascii="Times New Roman" w:hAnsi="Times New Roman" w:cs="Times New Roman"/>
          <w:sz w:val="28"/>
          <w:szCs w:val="28"/>
        </w:rPr>
        <w:t xml:space="preserve"> </w:t>
      </w:r>
      <w:r w:rsidR="00453E05">
        <w:rPr>
          <w:rFonts w:ascii="Times New Roman" w:hAnsi="Times New Roman" w:cs="Times New Roman"/>
          <w:sz w:val="28"/>
          <w:szCs w:val="28"/>
        </w:rPr>
        <w:t xml:space="preserve">В качестве указанных четырех узлов берутся ближайшие к точке </w:t>
      </w:r>
      <w:r w:rsidR="000B3E18" w:rsidRPr="007456E8">
        <w:rPr>
          <w:position w:val="-18"/>
        </w:rPr>
        <w:object w:dxaOrig="880" w:dyaOrig="480">
          <v:shape id="_x0000_i1192" type="#_x0000_t75" style="width:43.85pt;height:23.8pt" o:ole="">
            <v:imagedata r:id="rId295" o:title=""/>
          </v:shape>
          <o:OLEObject Type="Embed" ProgID="Equation.DSMT4" ShapeID="_x0000_i1192" DrawAspect="Content" ObjectID="_1424031052" r:id="rId296"/>
        </w:object>
      </w:r>
      <w:r w:rsidR="000B3E18">
        <w:t xml:space="preserve"> </w:t>
      </w:r>
      <w:r w:rsidR="00453E05">
        <w:rPr>
          <w:rFonts w:ascii="Times New Roman" w:hAnsi="Times New Roman" w:cs="Times New Roman"/>
          <w:sz w:val="28"/>
          <w:szCs w:val="28"/>
        </w:rPr>
        <w:t>четыре точки.</w:t>
      </w:r>
      <w:r w:rsidR="007D0E90">
        <w:rPr>
          <w:rFonts w:ascii="Times New Roman" w:hAnsi="Times New Roman" w:cs="Times New Roman"/>
          <w:sz w:val="28"/>
          <w:szCs w:val="28"/>
        </w:rPr>
        <w:t xml:space="preserve"> </w:t>
      </w:r>
      <w:r w:rsidR="00A6651B">
        <w:rPr>
          <w:rFonts w:ascii="Times New Roman" w:hAnsi="Times New Roman" w:cs="Times New Roman"/>
          <w:sz w:val="28"/>
          <w:szCs w:val="28"/>
        </w:rPr>
        <w:t>Для определения ближайших четырех точ</w:t>
      </w:r>
      <w:r w:rsidR="00AB3D25">
        <w:rPr>
          <w:rFonts w:ascii="Times New Roman" w:hAnsi="Times New Roman" w:cs="Times New Roman"/>
          <w:sz w:val="28"/>
          <w:szCs w:val="28"/>
        </w:rPr>
        <w:t>е</w:t>
      </w:r>
      <w:r w:rsidR="00A6651B">
        <w:rPr>
          <w:rFonts w:ascii="Times New Roman" w:hAnsi="Times New Roman" w:cs="Times New Roman"/>
          <w:sz w:val="28"/>
          <w:szCs w:val="28"/>
        </w:rPr>
        <w:t>к используется следующий алгоритм:</w:t>
      </w:r>
    </w:p>
    <w:p w:rsidR="00FC4C56" w:rsidRDefault="00FC4C56" w:rsidP="00FC4C56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яе</w:t>
      </w:r>
      <w:r w:rsidR="00841A02">
        <w:rPr>
          <w:rFonts w:ascii="Times New Roman" w:hAnsi="Times New Roman" w:cs="Times New Roman"/>
          <w:sz w:val="28"/>
          <w:szCs w:val="28"/>
        </w:rPr>
        <w:t xml:space="preserve">м, имеются ли в текущей ячейке </w:t>
      </w:r>
      <w:r>
        <w:rPr>
          <w:rFonts w:ascii="Times New Roman" w:hAnsi="Times New Roman" w:cs="Times New Roman"/>
          <w:sz w:val="28"/>
          <w:szCs w:val="28"/>
        </w:rPr>
        <w:t xml:space="preserve">с координатами </w:t>
      </w:r>
      <w:r w:rsidRPr="00FC4C56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FC4C5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C4C5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C4C56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FC4C56">
        <w:rPr>
          <w:rFonts w:ascii="Times New Roman" w:hAnsi="Times New Roman" w:cs="Times New Roman"/>
          <w:i/>
          <w:sz w:val="28"/>
          <w:szCs w:val="28"/>
        </w:rPr>
        <w:t>)</w:t>
      </w:r>
      <w:r w:rsidRPr="00FC4C5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чки; если имеются, то определяем расстояние от каждой точки до точки </w:t>
      </w:r>
      <w:r w:rsidRPr="007456E8">
        <w:rPr>
          <w:position w:val="-18"/>
        </w:rPr>
        <w:object w:dxaOrig="880" w:dyaOrig="480">
          <v:shape id="_x0000_i1193" type="#_x0000_t75" style="width:43.85pt;height:23.8pt" o:ole="">
            <v:imagedata r:id="rId295" o:title=""/>
          </v:shape>
          <o:OLEObject Type="Embed" ProgID="Equation.DSMT4" ShapeID="_x0000_i1193" DrawAspect="Content" ObjectID="_1424031053" r:id="rId297"/>
        </w:object>
      </w:r>
      <w:r w:rsidR="00F81603">
        <w:rPr>
          <w:rFonts w:ascii="Times New Roman" w:hAnsi="Times New Roman" w:cs="Times New Roman"/>
          <w:sz w:val="28"/>
          <w:szCs w:val="28"/>
        </w:rPr>
        <w:t>;</w:t>
      </w:r>
      <w:r w:rsidR="00F81603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бираем </w:t>
      </w:r>
      <w:r w:rsidR="00F81603">
        <w:rPr>
          <w:rFonts w:ascii="Times New Roman" w:hAnsi="Times New Roman" w:cs="Times New Roman"/>
          <w:sz w:val="28"/>
          <w:szCs w:val="28"/>
        </w:rPr>
        <w:t>четыре ближайших, если точек четыре или более</w:t>
      </w:r>
      <w:r w:rsidR="003A09C2">
        <w:rPr>
          <w:rFonts w:ascii="Times New Roman" w:hAnsi="Times New Roman" w:cs="Times New Roman"/>
          <w:sz w:val="28"/>
          <w:szCs w:val="28"/>
        </w:rPr>
        <w:t xml:space="preserve">; </w:t>
      </w:r>
      <w:r w:rsidR="003A09C2">
        <w:rPr>
          <w:rFonts w:ascii="Times New Roman" w:hAnsi="Times New Roman" w:cs="Times New Roman"/>
          <w:sz w:val="28"/>
          <w:szCs w:val="28"/>
        </w:rPr>
        <w:lastRenderedPageBreak/>
        <w:t xml:space="preserve">если же точек меньше четырех, то аналогичным образом анализируем ячейки, находящиеся на один шаг левее, правее, выше и ниже рассматриваемой ячейки; </w:t>
      </w:r>
      <w:r w:rsidR="004E7442">
        <w:rPr>
          <w:rFonts w:ascii="Times New Roman" w:hAnsi="Times New Roman" w:cs="Times New Roman"/>
          <w:sz w:val="28"/>
          <w:szCs w:val="28"/>
        </w:rPr>
        <w:t xml:space="preserve">продолжаем анализ окружающих ячеек до тех пор, пока не будут найдены четыре </w:t>
      </w:r>
      <w:r w:rsidR="00A23EAD">
        <w:rPr>
          <w:rFonts w:ascii="Times New Roman" w:hAnsi="Times New Roman" w:cs="Times New Roman"/>
          <w:sz w:val="28"/>
          <w:szCs w:val="28"/>
        </w:rPr>
        <w:t xml:space="preserve">ближайших </w:t>
      </w:r>
      <w:r w:rsidR="00B270CA">
        <w:rPr>
          <w:rFonts w:ascii="Times New Roman" w:hAnsi="Times New Roman" w:cs="Times New Roman"/>
          <w:sz w:val="28"/>
          <w:szCs w:val="28"/>
        </w:rPr>
        <w:t>точки</w:t>
      </w:r>
      <w:r w:rsidR="004E7442">
        <w:rPr>
          <w:rFonts w:ascii="Times New Roman" w:hAnsi="Times New Roman" w:cs="Times New Roman"/>
          <w:sz w:val="28"/>
          <w:szCs w:val="28"/>
        </w:rPr>
        <w:t>;</w:t>
      </w:r>
    </w:p>
    <w:p w:rsidR="003A09C2" w:rsidRDefault="000679A1" w:rsidP="00FC4C56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сле того, как четыре </w:t>
      </w:r>
      <w:r w:rsidR="00267916">
        <w:rPr>
          <w:rFonts w:ascii="Times New Roman" w:hAnsi="Times New Roman" w:cs="Times New Roman"/>
          <w:sz w:val="28"/>
          <w:szCs w:val="28"/>
        </w:rPr>
        <w:t>точки</w:t>
      </w:r>
      <w:r>
        <w:rPr>
          <w:rFonts w:ascii="Times New Roman" w:hAnsi="Times New Roman" w:cs="Times New Roman"/>
          <w:sz w:val="28"/>
          <w:szCs w:val="28"/>
        </w:rPr>
        <w:t xml:space="preserve"> найдены, нужно убедиться, что данные </w:t>
      </w:r>
      <w:r w:rsidR="002E2C56">
        <w:rPr>
          <w:rFonts w:ascii="Times New Roman" w:hAnsi="Times New Roman" w:cs="Times New Roman"/>
          <w:sz w:val="28"/>
          <w:szCs w:val="28"/>
        </w:rPr>
        <w:t>точки</w:t>
      </w:r>
      <w:r>
        <w:rPr>
          <w:rFonts w:ascii="Times New Roman" w:hAnsi="Times New Roman" w:cs="Times New Roman"/>
          <w:sz w:val="28"/>
          <w:szCs w:val="28"/>
        </w:rPr>
        <w:t xml:space="preserve"> являются ближайшими; для этого рассматриваются ячейки, которые окружают </w:t>
      </w:r>
      <w:r w:rsidR="001E4BB8">
        <w:rPr>
          <w:rFonts w:ascii="Times New Roman" w:hAnsi="Times New Roman" w:cs="Times New Roman"/>
          <w:sz w:val="28"/>
          <w:szCs w:val="28"/>
        </w:rPr>
        <w:t xml:space="preserve">те ячейки, на которых был остановлен поиск на первом шаге; </w:t>
      </w:r>
      <w:r w:rsidR="00737BD8">
        <w:rPr>
          <w:rFonts w:ascii="Times New Roman" w:hAnsi="Times New Roman" w:cs="Times New Roman"/>
          <w:sz w:val="28"/>
          <w:szCs w:val="28"/>
        </w:rPr>
        <w:t xml:space="preserve">если в данных ячейках есть точки, которые находятся ближе к рассматриваемой точке, то </w:t>
      </w:r>
      <w:r w:rsidR="006779A2">
        <w:rPr>
          <w:rFonts w:ascii="Times New Roman" w:hAnsi="Times New Roman" w:cs="Times New Roman"/>
          <w:sz w:val="28"/>
          <w:szCs w:val="28"/>
        </w:rPr>
        <w:t xml:space="preserve">они </w:t>
      </w:r>
      <w:r w:rsidR="00737BD8">
        <w:rPr>
          <w:rFonts w:ascii="Times New Roman" w:hAnsi="Times New Roman" w:cs="Times New Roman"/>
          <w:sz w:val="28"/>
          <w:szCs w:val="28"/>
        </w:rPr>
        <w:t xml:space="preserve">заменяют те точки из четырех </w:t>
      </w:r>
      <w:r w:rsidR="0032312E">
        <w:rPr>
          <w:rFonts w:ascii="Times New Roman" w:hAnsi="Times New Roman" w:cs="Times New Roman"/>
          <w:sz w:val="28"/>
          <w:szCs w:val="28"/>
        </w:rPr>
        <w:t xml:space="preserve">найденных </w:t>
      </w:r>
      <w:r w:rsidR="00737BD8">
        <w:rPr>
          <w:rFonts w:ascii="Times New Roman" w:hAnsi="Times New Roman" w:cs="Times New Roman"/>
          <w:sz w:val="28"/>
          <w:szCs w:val="28"/>
        </w:rPr>
        <w:t>точек, которые находятся дальше;</w:t>
      </w:r>
      <w:proofErr w:type="gramEnd"/>
      <w:r w:rsidR="00737BD8">
        <w:rPr>
          <w:rFonts w:ascii="Times New Roman" w:hAnsi="Times New Roman" w:cs="Times New Roman"/>
          <w:sz w:val="28"/>
          <w:szCs w:val="28"/>
        </w:rPr>
        <w:t xml:space="preserve"> </w:t>
      </w:r>
      <w:r w:rsidR="005B059C">
        <w:rPr>
          <w:rFonts w:ascii="Times New Roman" w:hAnsi="Times New Roman" w:cs="Times New Roman"/>
          <w:sz w:val="28"/>
          <w:szCs w:val="28"/>
        </w:rPr>
        <w:t xml:space="preserve">этот шаг повторяется до тех пор, пока не встретится уровень окружающих ячеек, в которых все точки находятся дальше от рассматриваемой </w:t>
      </w:r>
      <w:r w:rsidR="00E226B0">
        <w:rPr>
          <w:rFonts w:ascii="Times New Roman" w:hAnsi="Times New Roman" w:cs="Times New Roman"/>
          <w:sz w:val="28"/>
          <w:szCs w:val="28"/>
        </w:rPr>
        <w:t>точки</w:t>
      </w:r>
      <w:r w:rsidR="005B059C">
        <w:rPr>
          <w:rFonts w:ascii="Times New Roman" w:hAnsi="Times New Roman" w:cs="Times New Roman"/>
          <w:sz w:val="28"/>
          <w:szCs w:val="28"/>
        </w:rPr>
        <w:t>, чем четыре найденные точки.</w:t>
      </w:r>
    </w:p>
    <w:p w:rsidR="00041A98" w:rsidRDefault="009A7A38" w:rsidP="00AD32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3585">
        <w:rPr>
          <w:rFonts w:ascii="Times New Roman" w:hAnsi="Times New Roman" w:cs="Times New Roman"/>
          <w:b/>
          <w:sz w:val="28"/>
          <w:szCs w:val="28"/>
        </w:rPr>
        <w:t>Замечание: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 w:rsidR="003E7C39">
        <w:rPr>
          <w:rFonts w:ascii="Times New Roman" w:hAnsi="Times New Roman" w:cs="Times New Roman"/>
          <w:sz w:val="28"/>
          <w:szCs w:val="28"/>
        </w:rPr>
        <w:t xml:space="preserve">ри реализации </w:t>
      </w:r>
      <w:r w:rsidR="00F44437">
        <w:rPr>
          <w:rFonts w:ascii="Times New Roman" w:hAnsi="Times New Roman" w:cs="Times New Roman"/>
          <w:sz w:val="28"/>
          <w:szCs w:val="28"/>
        </w:rPr>
        <w:t>метода Кригинга</w:t>
      </w:r>
      <w:r w:rsidR="003E7C39">
        <w:rPr>
          <w:rFonts w:ascii="Times New Roman" w:hAnsi="Times New Roman" w:cs="Times New Roman"/>
          <w:sz w:val="28"/>
          <w:szCs w:val="28"/>
        </w:rPr>
        <w:t xml:space="preserve"> было замечено, что в некоторых случаях </w:t>
      </w:r>
      <w:r w:rsidR="00F44437">
        <w:rPr>
          <w:rFonts w:ascii="Times New Roman" w:hAnsi="Times New Roman" w:cs="Times New Roman"/>
          <w:sz w:val="28"/>
          <w:szCs w:val="28"/>
        </w:rPr>
        <w:t xml:space="preserve">он </w:t>
      </w:r>
      <w:r w:rsidR="003E7C39">
        <w:rPr>
          <w:rFonts w:ascii="Times New Roman" w:hAnsi="Times New Roman" w:cs="Times New Roman"/>
          <w:sz w:val="28"/>
          <w:szCs w:val="28"/>
        </w:rPr>
        <w:t xml:space="preserve">выдает отрицательную глубину (мы считаем, что глубина положительна, т.е. при описании озера ось </w:t>
      </w:r>
      <w:r w:rsidR="003E7C39" w:rsidRPr="00C56365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 w:rsidR="003E7C39" w:rsidRPr="00C56365">
        <w:rPr>
          <w:rFonts w:ascii="Times New Roman" w:hAnsi="Times New Roman" w:cs="Times New Roman"/>
          <w:sz w:val="28"/>
          <w:szCs w:val="28"/>
        </w:rPr>
        <w:t xml:space="preserve"> </w:t>
      </w:r>
      <w:r w:rsidR="003E7C39">
        <w:rPr>
          <w:rFonts w:ascii="Times New Roman" w:hAnsi="Times New Roman" w:cs="Times New Roman"/>
          <w:sz w:val="28"/>
          <w:szCs w:val="28"/>
        </w:rPr>
        <w:t>направлена вниз). В этих случаях в искомой точке берется нулевая глубина.</w:t>
      </w:r>
    </w:p>
    <w:p w:rsidR="0099203B" w:rsidRPr="00A65E42" w:rsidRDefault="00176FD6" w:rsidP="001C062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ки 6 и 7 демонстрируют восстановленн</w:t>
      </w:r>
      <w:r w:rsidR="000B2111">
        <w:rPr>
          <w:rFonts w:ascii="Times New Roman" w:hAnsi="Times New Roman" w:cs="Times New Roman"/>
          <w:sz w:val="28"/>
          <w:szCs w:val="28"/>
        </w:rPr>
        <w:t>ое дно озера Иссык-Куль методом</w:t>
      </w:r>
      <w:r>
        <w:rPr>
          <w:rFonts w:ascii="Times New Roman" w:hAnsi="Times New Roman" w:cs="Times New Roman"/>
          <w:sz w:val="28"/>
          <w:szCs w:val="28"/>
        </w:rPr>
        <w:t xml:space="preserve"> Кригинга</w:t>
      </w:r>
      <w:r w:rsidR="00F545C9">
        <w:rPr>
          <w:rFonts w:ascii="Times New Roman" w:hAnsi="Times New Roman" w:cs="Times New Roman"/>
          <w:sz w:val="28"/>
          <w:szCs w:val="28"/>
        </w:rPr>
        <w:t xml:space="preserve"> (без сглаживания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272964">
        <w:rPr>
          <w:rFonts w:ascii="Times New Roman" w:hAnsi="Times New Roman" w:cs="Times New Roman"/>
          <w:sz w:val="28"/>
          <w:szCs w:val="28"/>
        </w:rPr>
        <w:t xml:space="preserve">Были выбраны параметры </w:t>
      </w:r>
      <w:r w:rsidR="00272964" w:rsidRPr="00C447F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72964" w:rsidRPr="00C447FB">
        <w:rPr>
          <w:rFonts w:ascii="Times New Roman" w:hAnsi="Times New Roman" w:cs="Times New Roman"/>
          <w:i/>
          <w:sz w:val="28"/>
          <w:szCs w:val="28"/>
        </w:rPr>
        <w:t>=300</w:t>
      </w:r>
      <w:r w:rsidR="00272964" w:rsidRPr="00C447FB">
        <w:rPr>
          <w:rFonts w:ascii="Times New Roman" w:hAnsi="Times New Roman" w:cs="Times New Roman"/>
          <w:sz w:val="28"/>
          <w:szCs w:val="28"/>
        </w:rPr>
        <w:t xml:space="preserve">, </w:t>
      </w:r>
      <w:r w:rsidR="00272964" w:rsidRPr="00C447F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272964" w:rsidRPr="00C447FB">
        <w:rPr>
          <w:rFonts w:ascii="Times New Roman" w:hAnsi="Times New Roman" w:cs="Times New Roman"/>
          <w:i/>
          <w:sz w:val="28"/>
          <w:szCs w:val="28"/>
        </w:rPr>
        <w:t>=300</w:t>
      </w:r>
      <w:r w:rsidR="00272964" w:rsidRPr="00C447FB">
        <w:rPr>
          <w:rFonts w:ascii="Times New Roman" w:hAnsi="Times New Roman" w:cs="Times New Roman"/>
          <w:sz w:val="28"/>
          <w:szCs w:val="28"/>
        </w:rPr>
        <w:t>.</w:t>
      </w:r>
      <w:r w:rsidR="00A65E42" w:rsidRPr="00C447FB">
        <w:rPr>
          <w:rFonts w:ascii="Times New Roman" w:hAnsi="Times New Roman" w:cs="Times New Roman"/>
          <w:sz w:val="28"/>
          <w:szCs w:val="28"/>
        </w:rPr>
        <w:t xml:space="preserve"> </w:t>
      </w:r>
      <w:r w:rsidR="00A65E42">
        <w:rPr>
          <w:rFonts w:ascii="Times New Roman" w:hAnsi="Times New Roman" w:cs="Times New Roman"/>
          <w:sz w:val="28"/>
          <w:szCs w:val="28"/>
        </w:rPr>
        <w:t>Глубина озера была пропорционально увеличена в 20 раз.</w:t>
      </w:r>
    </w:p>
    <w:p w:rsidR="003E0533" w:rsidRDefault="00792B62" w:rsidP="00936B0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92136" cy="2861065"/>
            <wp:effectExtent l="19050" t="0" r="8614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 l="2490" t="12460" r="1660" b="2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2136" cy="286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B62" w:rsidRPr="00792B62" w:rsidRDefault="00792B62" w:rsidP="00936B0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 Восстановленный рельеф озера Иссык-Куль, </w:t>
      </w:r>
      <w:r w:rsidRPr="00792B6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92B62">
        <w:rPr>
          <w:rFonts w:ascii="Times New Roman" w:hAnsi="Times New Roman" w:cs="Times New Roman"/>
          <w:sz w:val="28"/>
          <w:szCs w:val="28"/>
        </w:rPr>
        <w:t>.</w:t>
      </w:r>
    </w:p>
    <w:p w:rsidR="00792B62" w:rsidRDefault="00570E11" w:rsidP="00570E1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865060" cy="2814761"/>
            <wp:effectExtent l="19050" t="0" r="234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 l="830" t="11422" r="2213" b="1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5060" cy="2814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0E11" w:rsidRPr="00570E11" w:rsidRDefault="00570E11" w:rsidP="00570E1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570E1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Восстановленный рельеф озера Иссык-Куль, </w:t>
      </w:r>
      <w:r w:rsidRPr="00570E1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92B62">
        <w:rPr>
          <w:rFonts w:ascii="Times New Roman" w:hAnsi="Times New Roman" w:cs="Times New Roman"/>
          <w:sz w:val="28"/>
          <w:szCs w:val="28"/>
        </w:rPr>
        <w:t>.</w:t>
      </w:r>
    </w:p>
    <w:p w:rsidR="00E67BA8" w:rsidRDefault="00841536" w:rsidP="00E67BA8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B52E8">
        <w:rPr>
          <w:rFonts w:ascii="Times New Roman" w:hAnsi="Times New Roman" w:cs="Times New Roman"/>
          <w:b/>
          <w:sz w:val="28"/>
          <w:szCs w:val="28"/>
        </w:rPr>
        <w:t>Сглаживание.</w:t>
      </w:r>
      <w:r w:rsidR="008B52E8" w:rsidRPr="00E67BA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7BA8">
        <w:rPr>
          <w:rFonts w:ascii="Times New Roman" w:hAnsi="Times New Roman" w:cs="Times New Roman"/>
          <w:sz w:val="28"/>
          <w:szCs w:val="28"/>
        </w:rPr>
        <w:t xml:space="preserve">После того как в каждой </w:t>
      </w:r>
      <w:r w:rsidR="00B738E6">
        <w:rPr>
          <w:rFonts w:ascii="Times New Roman" w:hAnsi="Times New Roman" w:cs="Times New Roman"/>
          <w:sz w:val="28"/>
          <w:szCs w:val="28"/>
        </w:rPr>
        <w:t>ячейке</w:t>
      </w:r>
      <w:r w:rsidR="00E67BA8">
        <w:rPr>
          <w:rFonts w:ascii="Times New Roman" w:hAnsi="Times New Roman" w:cs="Times New Roman"/>
          <w:sz w:val="28"/>
          <w:szCs w:val="28"/>
        </w:rPr>
        <w:t xml:space="preserve"> рассчитана глубина, к полученным данным применяется сглаживание. Следующий фильтр сглаживания</w:t>
      </w:r>
    </w:p>
    <w:p w:rsidR="00E67BA8" w:rsidRDefault="00E67BA8" w:rsidP="00E67BA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7509">
        <w:rPr>
          <w:position w:val="-26"/>
        </w:rPr>
        <w:object w:dxaOrig="5060" w:dyaOrig="680">
          <v:shape id="_x0000_i1194" type="#_x0000_t75" style="width:252.95pt;height:33.8pt" o:ole="">
            <v:imagedata r:id="rId300" o:title=""/>
          </v:shape>
          <o:OLEObject Type="Embed" ProgID="Equation.DSMT4" ShapeID="_x0000_i1194" DrawAspect="Content" ObjectID="_1424031054" r:id="rId301"/>
        </w:object>
      </w:r>
    </w:p>
    <w:p w:rsidR="00E67BA8" w:rsidRPr="00190AF0" w:rsidRDefault="00E67BA8" w:rsidP="00E67B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яется три раза (сначала к полученным данным, а затем к результатам применения данного фильтра), где </w:t>
      </w:r>
      <w:r w:rsidRPr="000A7509">
        <w:rPr>
          <w:position w:val="-14"/>
        </w:rPr>
        <w:object w:dxaOrig="380" w:dyaOrig="380">
          <v:shape id="_x0000_i1195" type="#_x0000_t75" style="width:18.8pt;height:18.8pt" o:ole="">
            <v:imagedata r:id="rId302" o:title=""/>
          </v:shape>
          <o:OLEObject Type="Embed" ProgID="Equation.DSMT4" ShapeID="_x0000_i1195" DrawAspect="Content" ObjectID="_1424031055" r:id="rId303"/>
        </w:object>
      </w:r>
      <w:r w:rsidRPr="00E75B85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значения сглаживаемой функции, </w:t>
      </w:r>
      <w:r w:rsidRPr="000A7509">
        <w:rPr>
          <w:position w:val="-6"/>
        </w:rPr>
        <w:object w:dxaOrig="220" w:dyaOrig="279">
          <v:shape id="_x0000_i1196" type="#_x0000_t75" style="width:11.25pt;height:13.75pt" o:ole="">
            <v:imagedata r:id="rId304" o:title=""/>
          </v:shape>
          <o:OLEObject Type="Embed" ProgID="Equation.DSMT4" ShapeID="_x0000_i1196" DrawAspect="Content" ObjectID="_1424031056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араметр сглаживания, </w:t>
      </w:r>
      <w:r w:rsidRPr="000A7509">
        <w:rPr>
          <w:position w:val="-14"/>
        </w:rPr>
        <w:object w:dxaOrig="980" w:dyaOrig="420">
          <v:shape id="_x0000_i1197" type="#_x0000_t75" style="width:48.85pt;height:21.3pt" o:ole="">
            <v:imagedata r:id="rId306" o:title=""/>
          </v:shape>
          <o:OLEObject Type="Embed" ProgID="Equation.DSMT4" ShapeID="_x0000_i1197" DrawAspect="Content" ObjectID="_1424031057" r:id="rId307"/>
        </w:object>
      </w:r>
      <w:r>
        <w:rPr>
          <w:rFonts w:ascii="Times New Roman" w:hAnsi="Times New Roman" w:cs="Times New Roman"/>
          <w:sz w:val="28"/>
          <w:szCs w:val="28"/>
        </w:rPr>
        <w:t xml:space="preserve">. Сглаживание к ячейке с координатами </w:t>
      </w:r>
      <w:r w:rsidRPr="003E1673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3E167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E1673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E1673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E1673">
        <w:rPr>
          <w:rFonts w:ascii="Times New Roman" w:hAnsi="Times New Roman" w:cs="Times New Roman"/>
          <w:i/>
          <w:sz w:val="28"/>
          <w:szCs w:val="28"/>
        </w:rPr>
        <w:t>)</w:t>
      </w:r>
      <w:r w:rsidRPr="003E16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меняется только в том случае, если все четыре соседние ячейки (сверху, снизу, слева и справа) принадлежат к зеркалу </w:t>
      </w:r>
      <w:r w:rsidR="002E70B5">
        <w:rPr>
          <w:rFonts w:ascii="Times New Roman" w:hAnsi="Times New Roman" w:cs="Times New Roman"/>
          <w:sz w:val="28"/>
          <w:szCs w:val="28"/>
        </w:rPr>
        <w:t>озер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190AF0" w:rsidRPr="00190AF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C027D" w:rsidRDefault="00BA7123" w:rsidP="00D8613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ки 8 и 9 демонстрируют применение сглаживания к результату восстановления дна озера Иссык-Куль, приведенному на рисунках 6 и 7.</w:t>
      </w:r>
    </w:p>
    <w:p w:rsidR="009705CE" w:rsidRDefault="009705CE" w:rsidP="008453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92084" cy="2893390"/>
            <wp:effectExtent l="19050" t="0" r="8666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 l="2490" t="11941" r="1937" b="2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2084" cy="289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740" w:rsidRPr="00792B62" w:rsidRDefault="001B0740" w:rsidP="008453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8. Сглаженный рельеф озера Иссык-Куль, </w:t>
      </w:r>
      <w:r w:rsidRPr="00792B6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92B62">
        <w:rPr>
          <w:rFonts w:ascii="Times New Roman" w:hAnsi="Times New Roman" w:cs="Times New Roman"/>
          <w:sz w:val="28"/>
          <w:szCs w:val="28"/>
        </w:rPr>
        <w:t>.</w:t>
      </w:r>
    </w:p>
    <w:p w:rsidR="00C36A38" w:rsidRDefault="009705CE" w:rsidP="008453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60331" cy="2847361"/>
            <wp:effectExtent l="19050" t="0" r="2319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 l="830" t="11941" r="1937" b="1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331" cy="284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740" w:rsidRPr="00792B62" w:rsidRDefault="001B0740" w:rsidP="008453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9. Сглаженный рельеф озера Иссык-Куль, </w:t>
      </w:r>
      <w:r w:rsidR="00EF237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92B62">
        <w:rPr>
          <w:rFonts w:ascii="Times New Roman" w:hAnsi="Times New Roman" w:cs="Times New Roman"/>
          <w:sz w:val="28"/>
          <w:szCs w:val="28"/>
        </w:rPr>
        <w:t>.</w:t>
      </w:r>
    </w:p>
    <w:p w:rsidR="00022244" w:rsidRPr="004473F6" w:rsidRDefault="00473F41" w:rsidP="00593FB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1AC0" w:rsidRPr="00DA1AC0" w:rsidRDefault="00885895" w:rsidP="00DA1AC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роение сеточной области озера</w:t>
      </w:r>
      <w:r w:rsidR="00DA1AC0" w:rsidRPr="00DA1AC0">
        <w:rPr>
          <w:rFonts w:ascii="Times New Roman" w:hAnsi="Times New Roman" w:cs="Times New Roman"/>
          <w:b/>
          <w:sz w:val="28"/>
          <w:szCs w:val="28"/>
        </w:rPr>
        <w:t xml:space="preserve"> Иссык-Куль</w:t>
      </w:r>
    </w:p>
    <w:p w:rsidR="00DA1AC0" w:rsidRDefault="00744E6D" w:rsidP="00DA1A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413E">
        <w:rPr>
          <w:rFonts w:ascii="Times New Roman" w:hAnsi="Times New Roman" w:cs="Times New Roman"/>
          <w:sz w:val="28"/>
          <w:szCs w:val="28"/>
        </w:rPr>
        <w:tab/>
      </w:r>
      <w:r w:rsidR="00D2413E" w:rsidRPr="00D2413E">
        <w:rPr>
          <w:rFonts w:ascii="Times New Roman" w:hAnsi="Times New Roman" w:cs="Times New Roman"/>
          <w:sz w:val="28"/>
          <w:szCs w:val="28"/>
        </w:rPr>
        <w:t>На вход алгоритма, генерирующего сеточную область озера Иссык-Куль</w:t>
      </w:r>
      <w:r w:rsidR="000655A3">
        <w:rPr>
          <w:rFonts w:ascii="Times New Roman" w:hAnsi="Times New Roman" w:cs="Times New Roman"/>
          <w:sz w:val="28"/>
          <w:szCs w:val="28"/>
        </w:rPr>
        <w:t>,</w:t>
      </w:r>
      <w:r w:rsidR="00D2413E" w:rsidRPr="00D2413E">
        <w:rPr>
          <w:rFonts w:ascii="Times New Roman" w:hAnsi="Times New Roman" w:cs="Times New Roman"/>
          <w:sz w:val="28"/>
          <w:szCs w:val="28"/>
        </w:rPr>
        <w:t xml:space="preserve"> подаются</w:t>
      </w:r>
      <w:r w:rsidR="00441BE7">
        <w:rPr>
          <w:rFonts w:ascii="Times New Roman" w:hAnsi="Times New Roman" w:cs="Times New Roman"/>
          <w:sz w:val="28"/>
          <w:szCs w:val="28"/>
        </w:rPr>
        <w:t xml:space="preserve"> следующие данные</w:t>
      </w:r>
      <w:r w:rsidR="00D2413E" w:rsidRPr="00D2413E">
        <w:rPr>
          <w:rFonts w:ascii="Times New Roman" w:hAnsi="Times New Roman" w:cs="Times New Roman"/>
          <w:sz w:val="28"/>
          <w:szCs w:val="28"/>
        </w:rPr>
        <w:t>: необходимое число сеточных узлов в горизонтальных направ</w:t>
      </w:r>
      <w:r w:rsidR="00D2413E">
        <w:rPr>
          <w:rFonts w:ascii="Times New Roman" w:hAnsi="Times New Roman" w:cs="Times New Roman"/>
          <w:sz w:val="28"/>
          <w:szCs w:val="28"/>
        </w:rPr>
        <w:t>лениях (запад-восток</w:t>
      </w:r>
      <w:r w:rsidR="00AA0A85">
        <w:rPr>
          <w:rFonts w:ascii="Times New Roman" w:hAnsi="Times New Roman" w:cs="Times New Roman"/>
          <w:sz w:val="28"/>
          <w:szCs w:val="28"/>
        </w:rPr>
        <w:t xml:space="preserve"> (параметр </w:t>
      </w:r>
      <w:r w:rsidR="00AA0A85" w:rsidRPr="00AA0A8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A0A85" w:rsidRPr="00AA0A85">
        <w:rPr>
          <w:rFonts w:ascii="Times New Roman" w:hAnsi="Times New Roman" w:cs="Times New Roman"/>
          <w:sz w:val="28"/>
          <w:szCs w:val="28"/>
        </w:rPr>
        <w:t>)</w:t>
      </w:r>
      <w:r w:rsidR="00D2413E">
        <w:rPr>
          <w:rFonts w:ascii="Times New Roman" w:hAnsi="Times New Roman" w:cs="Times New Roman"/>
          <w:sz w:val="28"/>
          <w:szCs w:val="28"/>
        </w:rPr>
        <w:t xml:space="preserve"> и юг-север</w:t>
      </w:r>
      <w:r w:rsidR="00AA0A85" w:rsidRPr="00AA0A85">
        <w:rPr>
          <w:rFonts w:ascii="Times New Roman" w:hAnsi="Times New Roman" w:cs="Times New Roman"/>
          <w:sz w:val="28"/>
          <w:szCs w:val="28"/>
        </w:rPr>
        <w:t xml:space="preserve"> </w:t>
      </w:r>
      <w:r w:rsidR="00AA0A85">
        <w:rPr>
          <w:rFonts w:ascii="Times New Roman" w:hAnsi="Times New Roman" w:cs="Times New Roman"/>
          <w:sz w:val="28"/>
          <w:szCs w:val="28"/>
        </w:rPr>
        <w:t xml:space="preserve">(параметр </w:t>
      </w:r>
      <w:r w:rsidR="00AA0A8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AA0A85" w:rsidRPr="00AA0A85">
        <w:rPr>
          <w:rFonts w:ascii="Times New Roman" w:hAnsi="Times New Roman" w:cs="Times New Roman"/>
          <w:sz w:val="28"/>
          <w:szCs w:val="28"/>
        </w:rPr>
        <w:t>)</w:t>
      </w:r>
      <w:r w:rsidR="00D2413E" w:rsidRPr="00D2413E">
        <w:rPr>
          <w:rFonts w:ascii="Times New Roman" w:hAnsi="Times New Roman" w:cs="Times New Roman"/>
          <w:sz w:val="28"/>
          <w:szCs w:val="28"/>
        </w:rPr>
        <w:t>)</w:t>
      </w:r>
      <w:r w:rsidR="00D2413E">
        <w:rPr>
          <w:rFonts w:ascii="Times New Roman" w:hAnsi="Times New Roman" w:cs="Times New Roman"/>
          <w:sz w:val="28"/>
          <w:szCs w:val="28"/>
        </w:rPr>
        <w:t xml:space="preserve"> и значения вертикальных уровней</w:t>
      </w:r>
      <w:r w:rsidR="00AA0A85" w:rsidRPr="00AA0A85">
        <w:rPr>
          <w:rFonts w:ascii="Times New Roman" w:hAnsi="Times New Roman" w:cs="Times New Roman"/>
          <w:sz w:val="28"/>
          <w:szCs w:val="28"/>
        </w:rPr>
        <w:t xml:space="preserve"> (</w:t>
      </w:r>
      <w:r w:rsidR="00383D9D">
        <w:rPr>
          <w:rFonts w:ascii="Times New Roman" w:hAnsi="Times New Roman" w:cs="Times New Roman"/>
          <w:sz w:val="28"/>
          <w:szCs w:val="28"/>
        </w:rPr>
        <w:t>в данный момент задается равномерная сетка по глубин</w:t>
      </w:r>
      <w:r w:rsidR="00FA7041">
        <w:rPr>
          <w:rFonts w:ascii="Times New Roman" w:hAnsi="Times New Roman" w:cs="Times New Roman"/>
          <w:sz w:val="28"/>
          <w:szCs w:val="28"/>
        </w:rPr>
        <w:t>е</w:t>
      </w:r>
      <w:r w:rsidR="00383D9D">
        <w:rPr>
          <w:rFonts w:ascii="Times New Roman" w:hAnsi="Times New Roman" w:cs="Times New Roman"/>
          <w:sz w:val="28"/>
          <w:szCs w:val="28"/>
        </w:rPr>
        <w:t xml:space="preserve"> с шагом </w:t>
      </w:r>
      <w:proofErr w:type="spellStart"/>
      <w:r w:rsidR="00AA0A85" w:rsidRPr="00AA0A85">
        <w:rPr>
          <w:rFonts w:ascii="Times New Roman" w:hAnsi="Times New Roman" w:cs="Times New Roman"/>
          <w:i/>
          <w:sz w:val="28"/>
          <w:szCs w:val="28"/>
          <w:lang w:val="en-US"/>
        </w:rPr>
        <w:t>Dz</w:t>
      </w:r>
      <w:proofErr w:type="spellEnd"/>
      <w:r w:rsidR="00AA0A85" w:rsidRPr="00AA0A85">
        <w:rPr>
          <w:rFonts w:ascii="Times New Roman" w:hAnsi="Times New Roman" w:cs="Times New Roman"/>
          <w:sz w:val="28"/>
          <w:szCs w:val="28"/>
        </w:rPr>
        <w:t>)</w:t>
      </w:r>
      <w:r w:rsidR="00D2413E" w:rsidRPr="00D2413E">
        <w:rPr>
          <w:rFonts w:ascii="Times New Roman" w:hAnsi="Times New Roman" w:cs="Times New Roman"/>
          <w:sz w:val="28"/>
          <w:szCs w:val="28"/>
        </w:rPr>
        <w:t>. Алгоритм построения</w:t>
      </w:r>
      <w:r w:rsidR="00D2413E">
        <w:rPr>
          <w:rFonts w:ascii="Times New Roman" w:hAnsi="Times New Roman" w:cs="Times New Roman"/>
          <w:sz w:val="28"/>
          <w:szCs w:val="28"/>
        </w:rPr>
        <w:t xml:space="preserve"> сеточной области озера Иссык-Куль включает в себя </w:t>
      </w:r>
      <w:r w:rsidR="0030369B">
        <w:rPr>
          <w:rFonts w:ascii="Times New Roman" w:hAnsi="Times New Roman" w:cs="Times New Roman"/>
          <w:sz w:val="28"/>
          <w:szCs w:val="28"/>
        </w:rPr>
        <w:t>следующие этапы:</w:t>
      </w:r>
    </w:p>
    <w:p w:rsidR="0030369B" w:rsidRDefault="00FC54BF" w:rsidP="0030369B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ппроксимация зеркала озера Иссык-Куль</w:t>
      </w:r>
      <w:r w:rsidR="0030369B">
        <w:rPr>
          <w:rFonts w:ascii="Times New Roman" w:hAnsi="Times New Roman" w:cs="Times New Roman"/>
          <w:sz w:val="28"/>
          <w:szCs w:val="28"/>
        </w:rPr>
        <w:t>;</w:t>
      </w:r>
    </w:p>
    <w:p w:rsidR="0030369B" w:rsidRDefault="0030369B" w:rsidP="0030369B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становление дна озера </w:t>
      </w:r>
      <w:r w:rsidR="00FA50BF">
        <w:rPr>
          <w:rFonts w:ascii="Times New Roman" w:hAnsi="Times New Roman" w:cs="Times New Roman"/>
          <w:sz w:val="28"/>
          <w:szCs w:val="28"/>
        </w:rPr>
        <w:t xml:space="preserve">Иссык-Куль </w:t>
      </w:r>
      <w:r>
        <w:rPr>
          <w:rFonts w:ascii="Times New Roman" w:hAnsi="Times New Roman" w:cs="Times New Roman"/>
          <w:sz w:val="28"/>
          <w:szCs w:val="28"/>
        </w:rPr>
        <w:t xml:space="preserve">с использованием метода </w:t>
      </w:r>
      <w:r w:rsidR="009E406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ригинга;</w:t>
      </w:r>
    </w:p>
    <w:p w:rsidR="008170F2" w:rsidRDefault="008170F2" w:rsidP="0030369B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глаживание результата интерполяции дна озера Иссык-Куль;</w:t>
      </w:r>
    </w:p>
    <w:p w:rsidR="0030369B" w:rsidRDefault="0030369B" w:rsidP="0030369B">
      <w:pPr>
        <w:pStyle w:val="a6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ение трехмерной сеточной области на основе сетки зеркала и интерполяции рельефа дна.</w:t>
      </w:r>
    </w:p>
    <w:p w:rsidR="00FC6ECB" w:rsidRDefault="00B71791" w:rsidP="00B7179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ервый, второй и третий этапы описаны в предыдущем параграфе.</w:t>
      </w:r>
      <w:r w:rsidR="00156D05">
        <w:rPr>
          <w:rFonts w:ascii="Times New Roman" w:hAnsi="Times New Roman" w:cs="Times New Roman"/>
          <w:sz w:val="28"/>
          <w:szCs w:val="28"/>
        </w:rPr>
        <w:t xml:space="preserve"> На третьем этапе происходит сглаживание результата интерполяции. При этом используется значение параметра </w:t>
      </w:r>
      <w:r w:rsidR="00156D05" w:rsidRPr="00094C35">
        <w:rPr>
          <w:position w:val="-6"/>
        </w:rPr>
        <w:object w:dxaOrig="560" w:dyaOrig="279">
          <v:shape id="_x0000_i1198" type="#_x0000_t75" style="width:28.15pt;height:13.75pt" o:ole="">
            <v:imagedata r:id="rId310" o:title=""/>
          </v:shape>
          <o:OLEObject Type="Embed" ProgID="Equation.DSMT4" ShapeID="_x0000_i1198" DrawAspect="Content" ObjectID="_1424031058" r:id="rId311"/>
        </w:object>
      </w:r>
      <w:r w:rsidR="00156D05">
        <w:rPr>
          <w:rFonts w:ascii="Times New Roman" w:hAnsi="Times New Roman" w:cs="Times New Roman"/>
          <w:sz w:val="28"/>
          <w:szCs w:val="28"/>
        </w:rPr>
        <w:t>.</w:t>
      </w:r>
    </w:p>
    <w:p w:rsidR="003577E2" w:rsidRDefault="00B21D1C" w:rsidP="00FC6EC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960D1">
        <w:rPr>
          <w:rFonts w:ascii="Times New Roman" w:hAnsi="Times New Roman" w:cs="Times New Roman"/>
          <w:sz w:val="28"/>
          <w:szCs w:val="28"/>
        </w:rPr>
        <w:t>На последнем этапе происходит построение трехмерной сеточной области.</w:t>
      </w:r>
      <w:r w:rsidR="0087245C">
        <w:rPr>
          <w:rFonts w:ascii="Times New Roman" w:hAnsi="Times New Roman" w:cs="Times New Roman"/>
          <w:sz w:val="28"/>
          <w:szCs w:val="28"/>
        </w:rPr>
        <w:t xml:space="preserve"> </w:t>
      </w:r>
      <w:r w:rsidR="00383D9D">
        <w:rPr>
          <w:rFonts w:ascii="Times New Roman" w:hAnsi="Times New Roman" w:cs="Times New Roman"/>
          <w:sz w:val="28"/>
          <w:szCs w:val="28"/>
        </w:rPr>
        <w:t xml:space="preserve">Для каждой ячейки зеркала водоема на втором этапе рассчитана глубина. По данной глубине вычисляется необходимое количество уровней </w:t>
      </w:r>
      <w:r w:rsidR="00442A96">
        <w:rPr>
          <w:rFonts w:ascii="Times New Roman" w:hAnsi="Times New Roman" w:cs="Times New Roman"/>
          <w:sz w:val="28"/>
          <w:szCs w:val="28"/>
        </w:rPr>
        <w:t xml:space="preserve">с шагом </w:t>
      </w:r>
      <w:proofErr w:type="spellStart"/>
      <w:r w:rsidR="00442A96" w:rsidRPr="00442A96">
        <w:rPr>
          <w:rFonts w:ascii="Times New Roman" w:hAnsi="Times New Roman" w:cs="Times New Roman"/>
          <w:i/>
          <w:sz w:val="28"/>
          <w:szCs w:val="28"/>
          <w:lang w:val="en-US"/>
        </w:rPr>
        <w:t>Dz</w:t>
      </w:r>
      <w:proofErr w:type="spellEnd"/>
      <w:r w:rsidR="005A02D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C0F77">
        <w:rPr>
          <w:rFonts w:ascii="Times New Roman" w:hAnsi="Times New Roman" w:cs="Times New Roman"/>
          <w:sz w:val="28"/>
          <w:szCs w:val="28"/>
        </w:rPr>
        <w:t>(так, что первый уровень представляет собой плоскость</w:t>
      </w:r>
      <w:r w:rsidR="004917B3">
        <w:rPr>
          <w:rFonts w:ascii="Times New Roman" w:hAnsi="Times New Roman" w:cs="Times New Roman"/>
          <w:sz w:val="28"/>
          <w:szCs w:val="28"/>
        </w:rPr>
        <w:t xml:space="preserve">, перпендикулярную оси </w:t>
      </w:r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 w:rsidR="004917B3">
        <w:rPr>
          <w:rFonts w:ascii="Times New Roman" w:hAnsi="Times New Roman" w:cs="Times New Roman"/>
          <w:sz w:val="28"/>
          <w:szCs w:val="28"/>
        </w:rPr>
        <w:t xml:space="preserve"> при </w:t>
      </w:r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917B3" w:rsidRPr="004917B3">
        <w:rPr>
          <w:rFonts w:ascii="Times New Roman" w:hAnsi="Times New Roman" w:cs="Times New Roman"/>
          <w:i/>
          <w:sz w:val="28"/>
          <w:szCs w:val="28"/>
        </w:rPr>
        <w:t>=0</w:t>
      </w:r>
      <w:r w:rsidR="004917B3" w:rsidRPr="004917B3">
        <w:rPr>
          <w:rFonts w:ascii="Times New Roman" w:hAnsi="Times New Roman" w:cs="Times New Roman"/>
          <w:sz w:val="28"/>
          <w:szCs w:val="28"/>
        </w:rPr>
        <w:t xml:space="preserve">, </w:t>
      </w:r>
      <w:r w:rsidR="004917B3">
        <w:rPr>
          <w:rFonts w:ascii="Times New Roman" w:hAnsi="Times New Roman" w:cs="Times New Roman"/>
          <w:sz w:val="28"/>
          <w:szCs w:val="28"/>
        </w:rPr>
        <w:t xml:space="preserve">второй – при </w:t>
      </w:r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917B3" w:rsidRPr="004917B3">
        <w:rPr>
          <w:rFonts w:ascii="Times New Roman" w:hAnsi="Times New Roman" w:cs="Times New Roman"/>
          <w:i/>
          <w:sz w:val="28"/>
          <w:szCs w:val="28"/>
        </w:rPr>
        <w:t>=</w:t>
      </w:r>
      <w:proofErr w:type="spellStart"/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Dz</w:t>
      </w:r>
      <w:proofErr w:type="spellEnd"/>
      <w:r w:rsidR="004917B3" w:rsidRPr="004917B3">
        <w:rPr>
          <w:rFonts w:ascii="Times New Roman" w:hAnsi="Times New Roman" w:cs="Times New Roman"/>
          <w:sz w:val="28"/>
          <w:szCs w:val="28"/>
        </w:rPr>
        <w:t xml:space="preserve">, </w:t>
      </w:r>
      <w:r w:rsidR="004917B3">
        <w:rPr>
          <w:rFonts w:ascii="Times New Roman" w:hAnsi="Times New Roman" w:cs="Times New Roman"/>
          <w:sz w:val="28"/>
          <w:szCs w:val="28"/>
        </w:rPr>
        <w:t xml:space="preserve">третий – при </w:t>
      </w:r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917B3" w:rsidRPr="004917B3">
        <w:rPr>
          <w:rFonts w:ascii="Times New Roman" w:hAnsi="Times New Roman" w:cs="Times New Roman"/>
          <w:i/>
          <w:sz w:val="28"/>
          <w:szCs w:val="28"/>
        </w:rPr>
        <w:t>=2</w:t>
      </w:r>
      <w:proofErr w:type="spellStart"/>
      <w:r w:rsidR="004917B3" w:rsidRPr="004917B3">
        <w:rPr>
          <w:rFonts w:ascii="Times New Roman" w:hAnsi="Times New Roman" w:cs="Times New Roman"/>
          <w:i/>
          <w:sz w:val="28"/>
          <w:szCs w:val="28"/>
          <w:lang w:val="en-US"/>
        </w:rPr>
        <w:t>Dz</w:t>
      </w:r>
      <w:proofErr w:type="spellEnd"/>
      <w:r w:rsidR="004917B3" w:rsidRPr="004917B3">
        <w:rPr>
          <w:rFonts w:ascii="Times New Roman" w:hAnsi="Times New Roman" w:cs="Times New Roman"/>
          <w:sz w:val="28"/>
          <w:szCs w:val="28"/>
        </w:rPr>
        <w:t xml:space="preserve">, </w:t>
      </w:r>
      <w:r w:rsidR="004917B3">
        <w:rPr>
          <w:rFonts w:ascii="Times New Roman" w:hAnsi="Times New Roman" w:cs="Times New Roman"/>
          <w:sz w:val="28"/>
          <w:szCs w:val="28"/>
        </w:rPr>
        <w:t>и т.д.</w:t>
      </w:r>
      <w:r w:rsidR="003C0F77">
        <w:rPr>
          <w:rFonts w:ascii="Times New Roman" w:hAnsi="Times New Roman" w:cs="Times New Roman"/>
          <w:sz w:val="28"/>
          <w:szCs w:val="28"/>
        </w:rPr>
        <w:t xml:space="preserve">) </w:t>
      </w:r>
      <w:r w:rsidR="005A02D9">
        <w:rPr>
          <w:rFonts w:ascii="Times New Roman" w:hAnsi="Times New Roman" w:cs="Times New Roman"/>
          <w:sz w:val="28"/>
          <w:szCs w:val="28"/>
        </w:rPr>
        <w:t>для того, чтобы точка с рассматриваемой глубиной была заключена между двумя последними уровнями</w:t>
      </w:r>
      <w:r w:rsidR="00442A96">
        <w:rPr>
          <w:rFonts w:ascii="Times New Roman" w:hAnsi="Times New Roman" w:cs="Times New Roman"/>
          <w:sz w:val="28"/>
          <w:szCs w:val="28"/>
        </w:rPr>
        <w:t>.</w:t>
      </w:r>
      <w:r w:rsidR="000F420D">
        <w:rPr>
          <w:rFonts w:ascii="Times New Roman" w:hAnsi="Times New Roman" w:cs="Times New Roman"/>
          <w:sz w:val="28"/>
          <w:szCs w:val="28"/>
        </w:rPr>
        <w:t xml:space="preserve"> Вычисляя количество уровней для каждой ячейки зеркала водоема, получаем трехмер</w:t>
      </w:r>
      <w:r w:rsidR="00FF3794">
        <w:rPr>
          <w:rFonts w:ascii="Times New Roman" w:hAnsi="Times New Roman" w:cs="Times New Roman"/>
          <w:sz w:val="28"/>
          <w:szCs w:val="28"/>
        </w:rPr>
        <w:t>ную сеточную область Иссык-Куля.</w:t>
      </w:r>
    </w:p>
    <w:p w:rsidR="00B21D1C" w:rsidRDefault="006B1C9E" w:rsidP="00FC6EC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7CE1">
        <w:rPr>
          <w:rFonts w:ascii="Times New Roman" w:hAnsi="Times New Roman" w:cs="Times New Roman"/>
          <w:sz w:val="28"/>
          <w:szCs w:val="28"/>
        </w:rPr>
        <w:t xml:space="preserve">По описанному выше алгоритму была разработана программа в среде разработки </w:t>
      </w:r>
      <w:r w:rsidR="00437CE1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437CE1" w:rsidRPr="00437CE1">
        <w:rPr>
          <w:rFonts w:ascii="Times New Roman" w:hAnsi="Times New Roman" w:cs="Times New Roman"/>
          <w:sz w:val="28"/>
          <w:szCs w:val="28"/>
        </w:rPr>
        <w:t xml:space="preserve"> </w:t>
      </w:r>
      <w:r w:rsidR="00437CE1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437CE1" w:rsidRPr="00437CE1">
        <w:rPr>
          <w:rFonts w:ascii="Times New Roman" w:hAnsi="Times New Roman" w:cs="Times New Roman"/>
          <w:sz w:val="28"/>
          <w:szCs w:val="28"/>
        </w:rPr>
        <w:t xml:space="preserve"> 2010 </w:t>
      </w:r>
      <w:r w:rsidR="00437CE1">
        <w:rPr>
          <w:rFonts w:ascii="Times New Roman" w:hAnsi="Times New Roman" w:cs="Times New Roman"/>
          <w:sz w:val="28"/>
          <w:szCs w:val="28"/>
        </w:rPr>
        <w:t xml:space="preserve">на языке программирования </w:t>
      </w:r>
      <w:r w:rsidR="00437CE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37CE1" w:rsidRPr="00437CE1">
        <w:rPr>
          <w:rFonts w:ascii="Times New Roman" w:hAnsi="Times New Roman" w:cs="Times New Roman"/>
          <w:sz w:val="28"/>
          <w:szCs w:val="28"/>
        </w:rPr>
        <w:t>#.</w:t>
      </w:r>
    </w:p>
    <w:p w:rsidR="00366764" w:rsidRDefault="00366764" w:rsidP="00FC6EC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рисунке 10 приведена сеточная </w:t>
      </w:r>
      <w:r w:rsidRPr="00366764">
        <w:rPr>
          <w:rFonts w:ascii="Times New Roman" w:hAnsi="Times New Roman" w:cs="Times New Roman"/>
          <w:sz w:val="28"/>
          <w:szCs w:val="28"/>
        </w:rPr>
        <w:t xml:space="preserve">область, построенная </w:t>
      </w:r>
      <w:proofErr w:type="gramStart"/>
      <w:r w:rsidRPr="00366764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366764">
        <w:rPr>
          <w:rFonts w:ascii="Times New Roman" w:hAnsi="Times New Roman" w:cs="Times New Roman"/>
          <w:sz w:val="28"/>
          <w:szCs w:val="28"/>
        </w:rPr>
        <w:t xml:space="preserve"> </w:t>
      </w:r>
      <w:r w:rsidRPr="00366764">
        <w:rPr>
          <w:rFonts w:ascii="Times New Roman" w:hAnsi="Times New Roman" w:cs="Times New Roman"/>
          <w:position w:val="-12"/>
          <w:sz w:val="28"/>
          <w:szCs w:val="28"/>
        </w:rPr>
        <w:object w:dxaOrig="2540" w:dyaOrig="340">
          <v:shape id="_x0000_i1199" type="#_x0000_t75" style="width:127.1pt;height:16.9pt" o:ole="">
            <v:imagedata r:id="rId312" o:title=""/>
          </v:shape>
          <o:OLEObject Type="Embed" ProgID="Equation.DSMT4" ShapeID="_x0000_i1199" DrawAspect="Content" ObjectID="_1424031059" r:id="rId313"/>
        </w:object>
      </w:r>
      <w:r w:rsidRPr="00366764">
        <w:rPr>
          <w:rFonts w:ascii="Times New Roman" w:hAnsi="Times New Roman" w:cs="Times New Roman"/>
          <w:sz w:val="28"/>
          <w:szCs w:val="28"/>
        </w:rPr>
        <w:t>. Глубина озера увеличена в 20 раз.</w:t>
      </w:r>
    </w:p>
    <w:p w:rsidR="00366764" w:rsidRDefault="00357F5E" w:rsidP="00C602C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896332" cy="3052395"/>
            <wp:effectExtent l="19050" t="0" r="9168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 l="830" t="11422" r="9407" b="1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6332" cy="305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7F5E" w:rsidRDefault="00357F5E" w:rsidP="00C602C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0. Сеточная область озера Иссык-Куль.</w:t>
      </w:r>
    </w:p>
    <w:p w:rsidR="00FE2296" w:rsidRDefault="008336CF" w:rsidP="00FC6EC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157A7">
        <w:rPr>
          <w:rFonts w:ascii="Times New Roman" w:hAnsi="Times New Roman" w:cs="Times New Roman"/>
          <w:sz w:val="28"/>
          <w:szCs w:val="28"/>
        </w:rPr>
        <w:t xml:space="preserve">На рисунках </w:t>
      </w:r>
      <w:r w:rsidR="00C602C1">
        <w:rPr>
          <w:rFonts w:ascii="Times New Roman" w:hAnsi="Times New Roman" w:cs="Times New Roman"/>
          <w:sz w:val="28"/>
          <w:szCs w:val="28"/>
        </w:rPr>
        <w:t>11</w:t>
      </w:r>
      <w:r w:rsidR="00C157A7">
        <w:rPr>
          <w:rFonts w:ascii="Times New Roman" w:hAnsi="Times New Roman" w:cs="Times New Roman"/>
          <w:sz w:val="28"/>
          <w:szCs w:val="28"/>
        </w:rPr>
        <w:t xml:space="preserve"> и </w:t>
      </w:r>
      <w:r w:rsidR="00C602C1">
        <w:rPr>
          <w:rFonts w:ascii="Times New Roman" w:hAnsi="Times New Roman" w:cs="Times New Roman"/>
          <w:sz w:val="28"/>
          <w:szCs w:val="28"/>
        </w:rPr>
        <w:t>12</w:t>
      </w:r>
      <w:r w:rsidR="00C157A7">
        <w:rPr>
          <w:rFonts w:ascii="Times New Roman" w:hAnsi="Times New Roman" w:cs="Times New Roman"/>
          <w:sz w:val="28"/>
          <w:szCs w:val="28"/>
        </w:rPr>
        <w:t xml:space="preserve"> представлены вертикальные сечения сеточной области озера Иссык-Куль</w:t>
      </w:r>
      <w:r w:rsidR="0087661D">
        <w:rPr>
          <w:rFonts w:ascii="Times New Roman" w:hAnsi="Times New Roman" w:cs="Times New Roman"/>
          <w:sz w:val="28"/>
          <w:szCs w:val="28"/>
        </w:rPr>
        <w:t>.</w:t>
      </w:r>
      <w:r w:rsidR="00D80FA4">
        <w:rPr>
          <w:rFonts w:ascii="Times New Roman" w:hAnsi="Times New Roman" w:cs="Times New Roman"/>
          <w:sz w:val="28"/>
          <w:szCs w:val="28"/>
        </w:rPr>
        <w:t xml:space="preserve"> </w:t>
      </w:r>
      <w:r w:rsidR="008E1A9D">
        <w:rPr>
          <w:rFonts w:ascii="Times New Roman" w:hAnsi="Times New Roman" w:cs="Times New Roman"/>
          <w:sz w:val="28"/>
          <w:szCs w:val="28"/>
        </w:rPr>
        <w:t xml:space="preserve">Параметры сетки: </w:t>
      </w:r>
      <w:r w:rsidR="00D426C9" w:rsidRPr="00366764">
        <w:rPr>
          <w:rFonts w:ascii="Times New Roman" w:hAnsi="Times New Roman" w:cs="Times New Roman"/>
          <w:position w:val="-12"/>
          <w:sz w:val="28"/>
          <w:szCs w:val="28"/>
        </w:rPr>
        <w:object w:dxaOrig="3000" w:dyaOrig="340">
          <v:shape id="_x0000_i1200" type="#_x0000_t75" style="width:150.25pt;height:16.9pt" o:ole="">
            <v:imagedata r:id="rId315" o:title=""/>
          </v:shape>
          <o:OLEObject Type="Embed" ProgID="Equation.DSMT4" ShapeID="_x0000_i1200" DrawAspect="Content" ObjectID="_1424031060" r:id="rId316"/>
        </w:object>
      </w:r>
      <w:r w:rsidR="008E1A9D">
        <w:rPr>
          <w:rFonts w:ascii="Times New Roman" w:hAnsi="Times New Roman" w:cs="Times New Roman"/>
          <w:sz w:val="28"/>
          <w:szCs w:val="28"/>
        </w:rPr>
        <w:t>.</w:t>
      </w:r>
    </w:p>
    <w:p w:rsidR="007A3774" w:rsidRDefault="00D426C9" w:rsidP="00EF443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888769" cy="2829755"/>
            <wp:effectExtent l="1905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 l="553" t="11422" r="1937" b="1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769" cy="282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43B" w:rsidRPr="00066791" w:rsidRDefault="00EF443B" w:rsidP="00EF443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679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426C9" w:rsidRPr="00066791">
        <w:rPr>
          <w:rFonts w:ascii="Times New Roman" w:hAnsi="Times New Roman" w:cs="Times New Roman"/>
          <w:sz w:val="28"/>
          <w:szCs w:val="28"/>
        </w:rPr>
        <w:t>11</w:t>
      </w:r>
      <w:r w:rsidRPr="00066791">
        <w:rPr>
          <w:rFonts w:ascii="Times New Roman" w:hAnsi="Times New Roman" w:cs="Times New Roman"/>
          <w:sz w:val="28"/>
          <w:szCs w:val="28"/>
        </w:rPr>
        <w:t>. Вертикальное сечение в направлении запад-восток.</w:t>
      </w:r>
    </w:p>
    <w:p w:rsidR="003F1283" w:rsidRDefault="0021351E" w:rsidP="003F128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888769" cy="2813856"/>
            <wp:effectExtent l="1905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 l="553" t="11422" r="1937" b="1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769" cy="2813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8F8" w:rsidRPr="00066791" w:rsidRDefault="003F1283" w:rsidP="003D526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679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426C9" w:rsidRPr="00066791">
        <w:rPr>
          <w:rFonts w:ascii="Times New Roman" w:hAnsi="Times New Roman" w:cs="Times New Roman"/>
          <w:sz w:val="28"/>
          <w:szCs w:val="28"/>
        </w:rPr>
        <w:t>12</w:t>
      </w:r>
      <w:r w:rsidRPr="00066791">
        <w:rPr>
          <w:rFonts w:ascii="Times New Roman" w:hAnsi="Times New Roman" w:cs="Times New Roman"/>
          <w:sz w:val="28"/>
          <w:szCs w:val="28"/>
        </w:rPr>
        <w:t>. Вертикальное сечение в направлении север-юг.</w:t>
      </w:r>
    </w:p>
    <w:sectPr w:rsidR="007948F8" w:rsidRPr="00066791" w:rsidSect="00A609E9">
      <w:pgSz w:w="12240" w:h="15840"/>
      <w:pgMar w:top="1440" w:right="1325" w:bottom="1440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934CE3"/>
    <w:multiLevelType w:val="hybridMultilevel"/>
    <w:tmpl w:val="7E54C6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1327C0"/>
    <w:multiLevelType w:val="multilevel"/>
    <w:tmpl w:val="AE58155E"/>
    <w:lvl w:ilvl="0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>
      <w:start w:val="2"/>
      <w:numFmt w:val="decimal"/>
      <w:isLgl/>
      <w:lvlText w:val="%1.%2."/>
      <w:lvlJc w:val="left"/>
      <w:pPr>
        <w:ind w:left="17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8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004A90"/>
    <w:rsid w:val="00004294"/>
    <w:rsid w:val="00004A90"/>
    <w:rsid w:val="00010954"/>
    <w:rsid w:val="00011781"/>
    <w:rsid w:val="0001217A"/>
    <w:rsid w:val="00013585"/>
    <w:rsid w:val="000137DC"/>
    <w:rsid w:val="00013EC1"/>
    <w:rsid w:val="00016679"/>
    <w:rsid w:val="0002070E"/>
    <w:rsid w:val="00022244"/>
    <w:rsid w:val="00025469"/>
    <w:rsid w:val="00025C6D"/>
    <w:rsid w:val="00025CAA"/>
    <w:rsid w:val="00027430"/>
    <w:rsid w:val="000313B2"/>
    <w:rsid w:val="00032961"/>
    <w:rsid w:val="000331EC"/>
    <w:rsid w:val="00034CA7"/>
    <w:rsid w:val="00040A3D"/>
    <w:rsid w:val="00041A98"/>
    <w:rsid w:val="000439F4"/>
    <w:rsid w:val="000473E8"/>
    <w:rsid w:val="0005076A"/>
    <w:rsid w:val="000550CC"/>
    <w:rsid w:val="00057381"/>
    <w:rsid w:val="000624E2"/>
    <w:rsid w:val="0006278E"/>
    <w:rsid w:val="00062CC7"/>
    <w:rsid w:val="000634D2"/>
    <w:rsid w:val="0006428A"/>
    <w:rsid w:val="000655A3"/>
    <w:rsid w:val="00066791"/>
    <w:rsid w:val="000679A1"/>
    <w:rsid w:val="00071C2A"/>
    <w:rsid w:val="00073A67"/>
    <w:rsid w:val="0008049F"/>
    <w:rsid w:val="00082260"/>
    <w:rsid w:val="0008695E"/>
    <w:rsid w:val="000A1485"/>
    <w:rsid w:val="000A172C"/>
    <w:rsid w:val="000A3957"/>
    <w:rsid w:val="000B05BC"/>
    <w:rsid w:val="000B0604"/>
    <w:rsid w:val="000B2111"/>
    <w:rsid w:val="000B32BE"/>
    <w:rsid w:val="000B33F1"/>
    <w:rsid w:val="000B3AAA"/>
    <w:rsid w:val="000B3E18"/>
    <w:rsid w:val="000B62EE"/>
    <w:rsid w:val="000B71C0"/>
    <w:rsid w:val="000C0E08"/>
    <w:rsid w:val="000C20B2"/>
    <w:rsid w:val="000C3C69"/>
    <w:rsid w:val="000C527B"/>
    <w:rsid w:val="000C6927"/>
    <w:rsid w:val="000D48BE"/>
    <w:rsid w:val="000D5A31"/>
    <w:rsid w:val="000D6C26"/>
    <w:rsid w:val="000E4290"/>
    <w:rsid w:val="000E532A"/>
    <w:rsid w:val="000F3AC1"/>
    <w:rsid w:val="000F420D"/>
    <w:rsid w:val="0010138F"/>
    <w:rsid w:val="001014E6"/>
    <w:rsid w:val="00102A22"/>
    <w:rsid w:val="001035C8"/>
    <w:rsid w:val="00104902"/>
    <w:rsid w:val="0010587B"/>
    <w:rsid w:val="00105C12"/>
    <w:rsid w:val="00111E16"/>
    <w:rsid w:val="0011205F"/>
    <w:rsid w:val="0011559B"/>
    <w:rsid w:val="001226FF"/>
    <w:rsid w:val="00122BD5"/>
    <w:rsid w:val="001251B3"/>
    <w:rsid w:val="001253F8"/>
    <w:rsid w:val="00126281"/>
    <w:rsid w:val="0013088A"/>
    <w:rsid w:val="00130CB8"/>
    <w:rsid w:val="00132B6E"/>
    <w:rsid w:val="00136EE0"/>
    <w:rsid w:val="001409FE"/>
    <w:rsid w:val="001453A9"/>
    <w:rsid w:val="001466AB"/>
    <w:rsid w:val="001537A8"/>
    <w:rsid w:val="00153C14"/>
    <w:rsid w:val="00156D05"/>
    <w:rsid w:val="00160407"/>
    <w:rsid w:val="00160947"/>
    <w:rsid w:val="001623AE"/>
    <w:rsid w:val="001701D5"/>
    <w:rsid w:val="00170312"/>
    <w:rsid w:val="00170BAA"/>
    <w:rsid w:val="00171A78"/>
    <w:rsid w:val="00176FD6"/>
    <w:rsid w:val="00177EB3"/>
    <w:rsid w:val="0018041B"/>
    <w:rsid w:val="00183D05"/>
    <w:rsid w:val="0018471D"/>
    <w:rsid w:val="00184B54"/>
    <w:rsid w:val="00184FD4"/>
    <w:rsid w:val="0018531C"/>
    <w:rsid w:val="00185E6A"/>
    <w:rsid w:val="001861CA"/>
    <w:rsid w:val="00190AF0"/>
    <w:rsid w:val="00193F82"/>
    <w:rsid w:val="001958F1"/>
    <w:rsid w:val="00196AAC"/>
    <w:rsid w:val="001A04EA"/>
    <w:rsid w:val="001A0789"/>
    <w:rsid w:val="001A2A70"/>
    <w:rsid w:val="001A308F"/>
    <w:rsid w:val="001A3AA0"/>
    <w:rsid w:val="001A49A1"/>
    <w:rsid w:val="001B0740"/>
    <w:rsid w:val="001B171C"/>
    <w:rsid w:val="001B3EF6"/>
    <w:rsid w:val="001B5407"/>
    <w:rsid w:val="001C00D9"/>
    <w:rsid w:val="001C027D"/>
    <w:rsid w:val="001C0621"/>
    <w:rsid w:val="001C0EC3"/>
    <w:rsid w:val="001C23D1"/>
    <w:rsid w:val="001C28A6"/>
    <w:rsid w:val="001C3DA1"/>
    <w:rsid w:val="001C3DCA"/>
    <w:rsid w:val="001C4152"/>
    <w:rsid w:val="001C618A"/>
    <w:rsid w:val="001C6F2C"/>
    <w:rsid w:val="001C70C0"/>
    <w:rsid w:val="001C74B1"/>
    <w:rsid w:val="001C7A00"/>
    <w:rsid w:val="001D0CAF"/>
    <w:rsid w:val="001D1F66"/>
    <w:rsid w:val="001D5EC7"/>
    <w:rsid w:val="001E0236"/>
    <w:rsid w:val="001E0A2C"/>
    <w:rsid w:val="001E4BB8"/>
    <w:rsid w:val="001E4CC0"/>
    <w:rsid w:val="001E781F"/>
    <w:rsid w:val="001F3741"/>
    <w:rsid w:val="001F6C64"/>
    <w:rsid w:val="001F7D11"/>
    <w:rsid w:val="0020332E"/>
    <w:rsid w:val="002036B1"/>
    <w:rsid w:val="002101A7"/>
    <w:rsid w:val="00210710"/>
    <w:rsid w:val="002109E0"/>
    <w:rsid w:val="00210C1F"/>
    <w:rsid w:val="00210D3B"/>
    <w:rsid w:val="0021158C"/>
    <w:rsid w:val="002115DE"/>
    <w:rsid w:val="0021351E"/>
    <w:rsid w:val="002149F2"/>
    <w:rsid w:val="002206EA"/>
    <w:rsid w:val="00223924"/>
    <w:rsid w:val="0023162D"/>
    <w:rsid w:val="00232B68"/>
    <w:rsid w:val="0023451F"/>
    <w:rsid w:val="00234C85"/>
    <w:rsid w:val="00237A6A"/>
    <w:rsid w:val="00241AC0"/>
    <w:rsid w:val="00243D98"/>
    <w:rsid w:val="00243E55"/>
    <w:rsid w:val="00245562"/>
    <w:rsid w:val="002459F2"/>
    <w:rsid w:val="00246495"/>
    <w:rsid w:val="002526BF"/>
    <w:rsid w:val="0025319E"/>
    <w:rsid w:val="00254430"/>
    <w:rsid w:val="0025463A"/>
    <w:rsid w:val="00256463"/>
    <w:rsid w:val="00257F50"/>
    <w:rsid w:val="00261EDB"/>
    <w:rsid w:val="00267916"/>
    <w:rsid w:val="00267EAF"/>
    <w:rsid w:val="00272964"/>
    <w:rsid w:val="002748CD"/>
    <w:rsid w:val="00280C7D"/>
    <w:rsid w:val="0028387E"/>
    <w:rsid w:val="00286064"/>
    <w:rsid w:val="0029076F"/>
    <w:rsid w:val="002936B5"/>
    <w:rsid w:val="002955A9"/>
    <w:rsid w:val="00297991"/>
    <w:rsid w:val="002A015D"/>
    <w:rsid w:val="002A0B4D"/>
    <w:rsid w:val="002A2FBD"/>
    <w:rsid w:val="002A7F92"/>
    <w:rsid w:val="002C0E75"/>
    <w:rsid w:val="002C1301"/>
    <w:rsid w:val="002C35A1"/>
    <w:rsid w:val="002D1EB7"/>
    <w:rsid w:val="002D28D7"/>
    <w:rsid w:val="002D2F58"/>
    <w:rsid w:val="002D3B01"/>
    <w:rsid w:val="002E22AD"/>
    <w:rsid w:val="002E257F"/>
    <w:rsid w:val="002E2893"/>
    <w:rsid w:val="002E2C56"/>
    <w:rsid w:val="002E6FF7"/>
    <w:rsid w:val="002E70B5"/>
    <w:rsid w:val="002F062A"/>
    <w:rsid w:val="002F2109"/>
    <w:rsid w:val="002F3893"/>
    <w:rsid w:val="002F5ABB"/>
    <w:rsid w:val="002F709E"/>
    <w:rsid w:val="0030369B"/>
    <w:rsid w:val="0030441B"/>
    <w:rsid w:val="00305AEC"/>
    <w:rsid w:val="00311308"/>
    <w:rsid w:val="00311B54"/>
    <w:rsid w:val="003132F4"/>
    <w:rsid w:val="00317DC7"/>
    <w:rsid w:val="0032312E"/>
    <w:rsid w:val="00324D7F"/>
    <w:rsid w:val="00331D22"/>
    <w:rsid w:val="003349C7"/>
    <w:rsid w:val="003351F1"/>
    <w:rsid w:val="003428AE"/>
    <w:rsid w:val="00342AE2"/>
    <w:rsid w:val="003442C2"/>
    <w:rsid w:val="00344EBD"/>
    <w:rsid w:val="00346A74"/>
    <w:rsid w:val="00350531"/>
    <w:rsid w:val="0035057E"/>
    <w:rsid w:val="00351683"/>
    <w:rsid w:val="003527B9"/>
    <w:rsid w:val="00353795"/>
    <w:rsid w:val="00354E21"/>
    <w:rsid w:val="003559B5"/>
    <w:rsid w:val="00355F6A"/>
    <w:rsid w:val="0035696F"/>
    <w:rsid w:val="003577E2"/>
    <w:rsid w:val="00357F5E"/>
    <w:rsid w:val="003610B0"/>
    <w:rsid w:val="00362E2C"/>
    <w:rsid w:val="00364AE1"/>
    <w:rsid w:val="0036550A"/>
    <w:rsid w:val="00365769"/>
    <w:rsid w:val="00366764"/>
    <w:rsid w:val="0036693C"/>
    <w:rsid w:val="00366ACD"/>
    <w:rsid w:val="00367505"/>
    <w:rsid w:val="00367B0C"/>
    <w:rsid w:val="0037535A"/>
    <w:rsid w:val="00380F22"/>
    <w:rsid w:val="00382265"/>
    <w:rsid w:val="00382BF4"/>
    <w:rsid w:val="003838BA"/>
    <w:rsid w:val="00383D9D"/>
    <w:rsid w:val="0038487F"/>
    <w:rsid w:val="00385418"/>
    <w:rsid w:val="00385429"/>
    <w:rsid w:val="00385485"/>
    <w:rsid w:val="0038621E"/>
    <w:rsid w:val="003866CF"/>
    <w:rsid w:val="003879B0"/>
    <w:rsid w:val="003908B1"/>
    <w:rsid w:val="00390ECF"/>
    <w:rsid w:val="00390F51"/>
    <w:rsid w:val="00391371"/>
    <w:rsid w:val="00397A04"/>
    <w:rsid w:val="003A0350"/>
    <w:rsid w:val="003A09C2"/>
    <w:rsid w:val="003A13A5"/>
    <w:rsid w:val="003A1797"/>
    <w:rsid w:val="003A1BE9"/>
    <w:rsid w:val="003A2865"/>
    <w:rsid w:val="003A31CC"/>
    <w:rsid w:val="003A720F"/>
    <w:rsid w:val="003B0F25"/>
    <w:rsid w:val="003B1D38"/>
    <w:rsid w:val="003B345C"/>
    <w:rsid w:val="003B7097"/>
    <w:rsid w:val="003C0F77"/>
    <w:rsid w:val="003C1F3E"/>
    <w:rsid w:val="003D2B27"/>
    <w:rsid w:val="003D4070"/>
    <w:rsid w:val="003D5269"/>
    <w:rsid w:val="003D6664"/>
    <w:rsid w:val="003E0533"/>
    <w:rsid w:val="003E1673"/>
    <w:rsid w:val="003E7512"/>
    <w:rsid w:val="003E7C39"/>
    <w:rsid w:val="003F0FC8"/>
    <w:rsid w:val="003F1283"/>
    <w:rsid w:val="003F40C1"/>
    <w:rsid w:val="003F5EE6"/>
    <w:rsid w:val="003F6B81"/>
    <w:rsid w:val="00400507"/>
    <w:rsid w:val="0040433D"/>
    <w:rsid w:val="00404DC5"/>
    <w:rsid w:val="00405CEC"/>
    <w:rsid w:val="00406945"/>
    <w:rsid w:val="0041055F"/>
    <w:rsid w:val="004106BA"/>
    <w:rsid w:val="0041112B"/>
    <w:rsid w:val="00411758"/>
    <w:rsid w:val="00411B9B"/>
    <w:rsid w:val="00412CA7"/>
    <w:rsid w:val="004133BC"/>
    <w:rsid w:val="004135B6"/>
    <w:rsid w:val="00413B02"/>
    <w:rsid w:val="00416B7A"/>
    <w:rsid w:val="00417811"/>
    <w:rsid w:val="0041782C"/>
    <w:rsid w:val="00417FEA"/>
    <w:rsid w:val="00420563"/>
    <w:rsid w:val="0042289C"/>
    <w:rsid w:val="0042749C"/>
    <w:rsid w:val="0043070B"/>
    <w:rsid w:val="00432D37"/>
    <w:rsid w:val="0043306E"/>
    <w:rsid w:val="00435F9E"/>
    <w:rsid w:val="00436183"/>
    <w:rsid w:val="00437471"/>
    <w:rsid w:val="00437CE1"/>
    <w:rsid w:val="0044119F"/>
    <w:rsid w:val="00441BE7"/>
    <w:rsid w:val="00442A96"/>
    <w:rsid w:val="00442DE6"/>
    <w:rsid w:val="00443B70"/>
    <w:rsid w:val="00444DC0"/>
    <w:rsid w:val="00447213"/>
    <w:rsid w:val="004473F6"/>
    <w:rsid w:val="00450293"/>
    <w:rsid w:val="0045171F"/>
    <w:rsid w:val="00452AD9"/>
    <w:rsid w:val="004536D8"/>
    <w:rsid w:val="00453E05"/>
    <w:rsid w:val="00455B41"/>
    <w:rsid w:val="00455DEA"/>
    <w:rsid w:val="00466DB8"/>
    <w:rsid w:val="00471BB8"/>
    <w:rsid w:val="004730AE"/>
    <w:rsid w:val="00473F41"/>
    <w:rsid w:val="00474140"/>
    <w:rsid w:val="00480376"/>
    <w:rsid w:val="00480F93"/>
    <w:rsid w:val="004818B3"/>
    <w:rsid w:val="00481FB8"/>
    <w:rsid w:val="00482251"/>
    <w:rsid w:val="0048655F"/>
    <w:rsid w:val="00486987"/>
    <w:rsid w:val="004874C7"/>
    <w:rsid w:val="004878A5"/>
    <w:rsid w:val="004917B3"/>
    <w:rsid w:val="00491FF6"/>
    <w:rsid w:val="004921F5"/>
    <w:rsid w:val="00497232"/>
    <w:rsid w:val="00497253"/>
    <w:rsid w:val="004A3BAF"/>
    <w:rsid w:val="004A4DC9"/>
    <w:rsid w:val="004B0529"/>
    <w:rsid w:val="004B21EB"/>
    <w:rsid w:val="004B6575"/>
    <w:rsid w:val="004B7D9F"/>
    <w:rsid w:val="004C0649"/>
    <w:rsid w:val="004C1CD9"/>
    <w:rsid w:val="004C2C25"/>
    <w:rsid w:val="004C3E78"/>
    <w:rsid w:val="004C4B29"/>
    <w:rsid w:val="004C4ED2"/>
    <w:rsid w:val="004C66EA"/>
    <w:rsid w:val="004C7C39"/>
    <w:rsid w:val="004D1134"/>
    <w:rsid w:val="004D18D1"/>
    <w:rsid w:val="004D1E5D"/>
    <w:rsid w:val="004D22A6"/>
    <w:rsid w:val="004D3B66"/>
    <w:rsid w:val="004D4C95"/>
    <w:rsid w:val="004D6951"/>
    <w:rsid w:val="004D7A21"/>
    <w:rsid w:val="004D7D22"/>
    <w:rsid w:val="004E1FE2"/>
    <w:rsid w:val="004E497A"/>
    <w:rsid w:val="004E4D5E"/>
    <w:rsid w:val="004E7442"/>
    <w:rsid w:val="004F0AD0"/>
    <w:rsid w:val="004F0D18"/>
    <w:rsid w:val="004F1B4B"/>
    <w:rsid w:val="004F5B56"/>
    <w:rsid w:val="00500257"/>
    <w:rsid w:val="005039F5"/>
    <w:rsid w:val="005043E8"/>
    <w:rsid w:val="00504C6F"/>
    <w:rsid w:val="005059EC"/>
    <w:rsid w:val="00506E81"/>
    <w:rsid w:val="00513832"/>
    <w:rsid w:val="00521AC8"/>
    <w:rsid w:val="00523568"/>
    <w:rsid w:val="00523C16"/>
    <w:rsid w:val="00530973"/>
    <w:rsid w:val="0054088C"/>
    <w:rsid w:val="005412C5"/>
    <w:rsid w:val="00547A0D"/>
    <w:rsid w:val="00550623"/>
    <w:rsid w:val="005524DC"/>
    <w:rsid w:val="005553A3"/>
    <w:rsid w:val="00557B5C"/>
    <w:rsid w:val="00560E59"/>
    <w:rsid w:val="00562699"/>
    <w:rsid w:val="00563236"/>
    <w:rsid w:val="0056643E"/>
    <w:rsid w:val="00570BE2"/>
    <w:rsid w:val="00570E11"/>
    <w:rsid w:val="00571C25"/>
    <w:rsid w:val="00573999"/>
    <w:rsid w:val="005763C4"/>
    <w:rsid w:val="00580F15"/>
    <w:rsid w:val="00582F91"/>
    <w:rsid w:val="00583BBE"/>
    <w:rsid w:val="00586822"/>
    <w:rsid w:val="00586D45"/>
    <w:rsid w:val="00587B24"/>
    <w:rsid w:val="005907EC"/>
    <w:rsid w:val="00593FB1"/>
    <w:rsid w:val="00594D8A"/>
    <w:rsid w:val="00594DA6"/>
    <w:rsid w:val="0059769B"/>
    <w:rsid w:val="005A02D9"/>
    <w:rsid w:val="005A3451"/>
    <w:rsid w:val="005B059C"/>
    <w:rsid w:val="005B0639"/>
    <w:rsid w:val="005C4038"/>
    <w:rsid w:val="005C527C"/>
    <w:rsid w:val="005D0D5C"/>
    <w:rsid w:val="005D240A"/>
    <w:rsid w:val="005D45D3"/>
    <w:rsid w:val="005F071C"/>
    <w:rsid w:val="005F5618"/>
    <w:rsid w:val="005F6D01"/>
    <w:rsid w:val="00600AEC"/>
    <w:rsid w:val="006046BC"/>
    <w:rsid w:val="006048A7"/>
    <w:rsid w:val="00607343"/>
    <w:rsid w:val="00610DD3"/>
    <w:rsid w:val="00611AB9"/>
    <w:rsid w:val="00611E62"/>
    <w:rsid w:val="00611F7A"/>
    <w:rsid w:val="00624047"/>
    <w:rsid w:val="0062535F"/>
    <w:rsid w:val="00631E55"/>
    <w:rsid w:val="00637D85"/>
    <w:rsid w:val="0064065E"/>
    <w:rsid w:val="006424C0"/>
    <w:rsid w:val="00642B5D"/>
    <w:rsid w:val="006434BC"/>
    <w:rsid w:val="00646D87"/>
    <w:rsid w:val="00650185"/>
    <w:rsid w:val="00651477"/>
    <w:rsid w:val="0065191E"/>
    <w:rsid w:val="00655938"/>
    <w:rsid w:val="00664137"/>
    <w:rsid w:val="00664FF1"/>
    <w:rsid w:val="0066537E"/>
    <w:rsid w:val="00675846"/>
    <w:rsid w:val="00677944"/>
    <w:rsid w:val="006779A2"/>
    <w:rsid w:val="00682328"/>
    <w:rsid w:val="00684D17"/>
    <w:rsid w:val="00686D31"/>
    <w:rsid w:val="00691EA6"/>
    <w:rsid w:val="006A6487"/>
    <w:rsid w:val="006B14ED"/>
    <w:rsid w:val="006B1C9E"/>
    <w:rsid w:val="006B60FC"/>
    <w:rsid w:val="006B6CF2"/>
    <w:rsid w:val="006C0DA9"/>
    <w:rsid w:val="006C1A43"/>
    <w:rsid w:val="006C42F0"/>
    <w:rsid w:val="006C7D3A"/>
    <w:rsid w:val="006D12AD"/>
    <w:rsid w:val="006D16E0"/>
    <w:rsid w:val="006D5698"/>
    <w:rsid w:val="006D57FB"/>
    <w:rsid w:val="006D6409"/>
    <w:rsid w:val="006D6DD6"/>
    <w:rsid w:val="006E6B29"/>
    <w:rsid w:val="006F433B"/>
    <w:rsid w:val="006F5BEB"/>
    <w:rsid w:val="006F755F"/>
    <w:rsid w:val="0070493E"/>
    <w:rsid w:val="007058C4"/>
    <w:rsid w:val="00705957"/>
    <w:rsid w:val="00707131"/>
    <w:rsid w:val="007074D3"/>
    <w:rsid w:val="0071793A"/>
    <w:rsid w:val="00717E4D"/>
    <w:rsid w:val="0072199F"/>
    <w:rsid w:val="00721A80"/>
    <w:rsid w:val="00723318"/>
    <w:rsid w:val="00723E75"/>
    <w:rsid w:val="00725244"/>
    <w:rsid w:val="0073275C"/>
    <w:rsid w:val="00732E99"/>
    <w:rsid w:val="00736493"/>
    <w:rsid w:val="00737BD8"/>
    <w:rsid w:val="00744E6D"/>
    <w:rsid w:val="007472E1"/>
    <w:rsid w:val="00751BCD"/>
    <w:rsid w:val="00752B3A"/>
    <w:rsid w:val="0075306E"/>
    <w:rsid w:val="00753D0F"/>
    <w:rsid w:val="007544FB"/>
    <w:rsid w:val="007550CA"/>
    <w:rsid w:val="007558D0"/>
    <w:rsid w:val="00760E58"/>
    <w:rsid w:val="00760F21"/>
    <w:rsid w:val="00765B4D"/>
    <w:rsid w:val="007660AD"/>
    <w:rsid w:val="007722A4"/>
    <w:rsid w:val="00772FC5"/>
    <w:rsid w:val="00774B1F"/>
    <w:rsid w:val="00777CA1"/>
    <w:rsid w:val="00780402"/>
    <w:rsid w:val="0078492E"/>
    <w:rsid w:val="00784E70"/>
    <w:rsid w:val="00785D59"/>
    <w:rsid w:val="0078636C"/>
    <w:rsid w:val="00786DCB"/>
    <w:rsid w:val="00790B34"/>
    <w:rsid w:val="0079196C"/>
    <w:rsid w:val="00792B62"/>
    <w:rsid w:val="00792BCC"/>
    <w:rsid w:val="00792D97"/>
    <w:rsid w:val="00793713"/>
    <w:rsid w:val="007948F8"/>
    <w:rsid w:val="007A0470"/>
    <w:rsid w:val="007A3774"/>
    <w:rsid w:val="007A483B"/>
    <w:rsid w:val="007A5059"/>
    <w:rsid w:val="007A7863"/>
    <w:rsid w:val="007A7F99"/>
    <w:rsid w:val="007B0E3A"/>
    <w:rsid w:val="007B2D6A"/>
    <w:rsid w:val="007B3C8A"/>
    <w:rsid w:val="007B4459"/>
    <w:rsid w:val="007D0E90"/>
    <w:rsid w:val="007D116B"/>
    <w:rsid w:val="007D2179"/>
    <w:rsid w:val="007D21FF"/>
    <w:rsid w:val="007D2310"/>
    <w:rsid w:val="007D2C6E"/>
    <w:rsid w:val="007D3787"/>
    <w:rsid w:val="007D442C"/>
    <w:rsid w:val="007D4F9C"/>
    <w:rsid w:val="007D7B6F"/>
    <w:rsid w:val="007D7C96"/>
    <w:rsid w:val="007E40FF"/>
    <w:rsid w:val="007E62E7"/>
    <w:rsid w:val="007F0ACC"/>
    <w:rsid w:val="007F1FD0"/>
    <w:rsid w:val="008006BF"/>
    <w:rsid w:val="00800C74"/>
    <w:rsid w:val="0080405B"/>
    <w:rsid w:val="00810672"/>
    <w:rsid w:val="00812F3B"/>
    <w:rsid w:val="0081321F"/>
    <w:rsid w:val="008169F7"/>
    <w:rsid w:val="008170F2"/>
    <w:rsid w:val="008173E7"/>
    <w:rsid w:val="00823D3C"/>
    <w:rsid w:val="00826CE1"/>
    <w:rsid w:val="008336CF"/>
    <w:rsid w:val="0083469E"/>
    <w:rsid w:val="00834BCB"/>
    <w:rsid w:val="00837DF1"/>
    <w:rsid w:val="00841536"/>
    <w:rsid w:val="00841A02"/>
    <w:rsid w:val="0084363A"/>
    <w:rsid w:val="0084537E"/>
    <w:rsid w:val="008507B9"/>
    <w:rsid w:val="008522EF"/>
    <w:rsid w:val="008525E1"/>
    <w:rsid w:val="0085403D"/>
    <w:rsid w:val="00856B44"/>
    <w:rsid w:val="00864CFC"/>
    <w:rsid w:val="00867FC3"/>
    <w:rsid w:val="00871AF1"/>
    <w:rsid w:val="0087245C"/>
    <w:rsid w:val="00874C37"/>
    <w:rsid w:val="0087661D"/>
    <w:rsid w:val="008854EC"/>
    <w:rsid w:val="00885895"/>
    <w:rsid w:val="008874D3"/>
    <w:rsid w:val="00895FF8"/>
    <w:rsid w:val="008A173D"/>
    <w:rsid w:val="008A1E1D"/>
    <w:rsid w:val="008A30A9"/>
    <w:rsid w:val="008A4C55"/>
    <w:rsid w:val="008A5576"/>
    <w:rsid w:val="008B0632"/>
    <w:rsid w:val="008B0EB8"/>
    <w:rsid w:val="008B16C5"/>
    <w:rsid w:val="008B28B6"/>
    <w:rsid w:val="008B2B64"/>
    <w:rsid w:val="008B52E8"/>
    <w:rsid w:val="008C3102"/>
    <w:rsid w:val="008C59A7"/>
    <w:rsid w:val="008C61E6"/>
    <w:rsid w:val="008D0877"/>
    <w:rsid w:val="008D0D23"/>
    <w:rsid w:val="008D4207"/>
    <w:rsid w:val="008D612A"/>
    <w:rsid w:val="008E0BB2"/>
    <w:rsid w:val="008E1A9D"/>
    <w:rsid w:val="008E3648"/>
    <w:rsid w:val="008E4B17"/>
    <w:rsid w:val="008E534B"/>
    <w:rsid w:val="008E7A63"/>
    <w:rsid w:val="008F3E72"/>
    <w:rsid w:val="0090009B"/>
    <w:rsid w:val="009039C7"/>
    <w:rsid w:val="00904E41"/>
    <w:rsid w:val="0090536F"/>
    <w:rsid w:val="00914472"/>
    <w:rsid w:val="0091693D"/>
    <w:rsid w:val="00921165"/>
    <w:rsid w:val="00926295"/>
    <w:rsid w:val="009337C2"/>
    <w:rsid w:val="00935540"/>
    <w:rsid w:val="00936B0B"/>
    <w:rsid w:val="00941729"/>
    <w:rsid w:val="00944CE6"/>
    <w:rsid w:val="00944DF5"/>
    <w:rsid w:val="009544F2"/>
    <w:rsid w:val="009549C0"/>
    <w:rsid w:val="00954B02"/>
    <w:rsid w:val="0095506B"/>
    <w:rsid w:val="009614A8"/>
    <w:rsid w:val="00964558"/>
    <w:rsid w:val="00965FBA"/>
    <w:rsid w:val="00967489"/>
    <w:rsid w:val="009705CE"/>
    <w:rsid w:val="00971B2E"/>
    <w:rsid w:val="00971DE5"/>
    <w:rsid w:val="00972CEE"/>
    <w:rsid w:val="00972E0F"/>
    <w:rsid w:val="00973616"/>
    <w:rsid w:val="009761C2"/>
    <w:rsid w:val="00980999"/>
    <w:rsid w:val="00980A5A"/>
    <w:rsid w:val="00982187"/>
    <w:rsid w:val="00984295"/>
    <w:rsid w:val="0098563A"/>
    <w:rsid w:val="00987545"/>
    <w:rsid w:val="0099015B"/>
    <w:rsid w:val="00991EA2"/>
    <w:rsid w:val="0099203B"/>
    <w:rsid w:val="00992594"/>
    <w:rsid w:val="00992948"/>
    <w:rsid w:val="009933CF"/>
    <w:rsid w:val="00995AC3"/>
    <w:rsid w:val="00997F7B"/>
    <w:rsid w:val="009A2FC5"/>
    <w:rsid w:val="009A67F3"/>
    <w:rsid w:val="009A7933"/>
    <w:rsid w:val="009A7A38"/>
    <w:rsid w:val="009B4E84"/>
    <w:rsid w:val="009B5704"/>
    <w:rsid w:val="009C5EDB"/>
    <w:rsid w:val="009C7288"/>
    <w:rsid w:val="009C77AD"/>
    <w:rsid w:val="009D1D69"/>
    <w:rsid w:val="009D21D0"/>
    <w:rsid w:val="009D511B"/>
    <w:rsid w:val="009D5D71"/>
    <w:rsid w:val="009D78B2"/>
    <w:rsid w:val="009E4069"/>
    <w:rsid w:val="009E411E"/>
    <w:rsid w:val="009E76FE"/>
    <w:rsid w:val="009F0B25"/>
    <w:rsid w:val="009F44A1"/>
    <w:rsid w:val="009F463A"/>
    <w:rsid w:val="009F47C4"/>
    <w:rsid w:val="009F4DDD"/>
    <w:rsid w:val="009F6146"/>
    <w:rsid w:val="009F71F5"/>
    <w:rsid w:val="00A02205"/>
    <w:rsid w:val="00A02455"/>
    <w:rsid w:val="00A049ED"/>
    <w:rsid w:val="00A16F83"/>
    <w:rsid w:val="00A2178E"/>
    <w:rsid w:val="00A226BD"/>
    <w:rsid w:val="00A236B5"/>
    <w:rsid w:val="00A23EAD"/>
    <w:rsid w:val="00A2655B"/>
    <w:rsid w:val="00A31647"/>
    <w:rsid w:val="00A324DF"/>
    <w:rsid w:val="00A372FC"/>
    <w:rsid w:val="00A413B0"/>
    <w:rsid w:val="00A5181F"/>
    <w:rsid w:val="00A53228"/>
    <w:rsid w:val="00A5504E"/>
    <w:rsid w:val="00A56A6D"/>
    <w:rsid w:val="00A56F44"/>
    <w:rsid w:val="00A604A8"/>
    <w:rsid w:val="00A60564"/>
    <w:rsid w:val="00A609E9"/>
    <w:rsid w:val="00A63FAE"/>
    <w:rsid w:val="00A65556"/>
    <w:rsid w:val="00A65DCF"/>
    <w:rsid w:val="00A65E42"/>
    <w:rsid w:val="00A65F6F"/>
    <w:rsid w:val="00A6651B"/>
    <w:rsid w:val="00A666D3"/>
    <w:rsid w:val="00A727C6"/>
    <w:rsid w:val="00A73077"/>
    <w:rsid w:val="00A7323E"/>
    <w:rsid w:val="00A741D1"/>
    <w:rsid w:val="00A74545"/>
    <w:rsid w:val="00A80D1B"/>
    <w:rsid w:val="00A86F9A"/>
    <w:rsid w:val="00A86FAD"/>
    <w:rsid w:val="00A92B9C"/>
    <w:rsid w:val="00AA0A85"/>
    <w:rsid w:val="00AA22C9"/>
    <w:rsid w:val="00AA3069"/>
    <w:rsid w:val="00AA3F21"/>
    <w:rsid w:val="00AA6D1A"/>
    <w:rsid w:val="00AA76AC"/>
    <w:rsid w:val="00AB0911"/>
    <w:rsid w:val="00AB1FAB"/>
    <w:rsid w:val="00AB23F0"/>
    <w:rsid w:val="00AB3D25"/>
    <w:rsid w:val="00AB3DA7"/>
    <w:rsid w:val="00AB45B2"/>
    <w:rsid w:val="00AB4601"/>
    <w:rsid w:val="00AC0E27"/>
    <w:rsid w:val="00AC23DE"/>
    <w:rsid w:val="00AD046A"/>
    <w:rsid w:val="00AD1E04"/>
    <w:rsid w:val="00AD327B"/>
    <w:rsid w:val="00AD363D"/>
    <w:rsid w:val="00AD4830"/>
    <w:rsid w:val="00AD66E6"/>
    <w:rsid w:val="00AD68CE"/>
    <w:rsid w:val="00AD777E"/>
    <w:rsid w:val="00AE2246"/>
    <w:rsid w:val="00AE2CE4"/>
    <w:rsid w:val="00AE4E0A"/>
    <w:rsid w:val="00AE684F"/>
    <w:rsid w:val="00AE75B2"/>
    <w:rsid w:val="00AF25E0"/>
    <w:rsid w:val="00B05077"/>
    <w:rsid w:val="00B067F4"/>
    <w:rsid w:val="00B10F75"/>
    <w:rsid w:val="00B1175B"/>
    <w:rsid w:val="00B12443"/>
    <w:rsid w:val="00B12C33"/>
    <w:rsid w:val="00B13FE6"/>
    <w:rsid w:val="00B15700"/>
    <w:rsid w:val="00B15A99"/>
    <w:rsid w:val="00B1624D"/>
    <w:rsid w:val="00B16F63"/>
    <w:rsid w:val="00B2140C"/>
    <w:rsid w:val="00B21D1C"/>
    <w:rsid w:val="00B22A4E"/>
    <w:rsid w:val="00B263F8"/>
    <w:rsid w:val="00B270CA"/>
    <w:rsid w:val="00B32067"/>
    <w:rsid w:val="00B3486F"/>
    <w:rsid w:val="00B34D14"/>
    <w:rsid w:val="00B36065"/>
    <w:rsid w:val="00B3632A"/>
    <w:rsid w:val="00B36AFB"/>
    <w:rsid w:val="00B42403"/>
    <w:rsid w:val="00B4395B"/>
    <w:rsid w:val="00B51849"/>
    <w:rsid w:val="00B51A52"/>
    <w:rsid w:val="00B52208"/>
    <w:rsid w:val="00B525FD"/>
    <w:rsid w:val="00B5636D"/>
    <w:rsid w:val="00B60A1B"/>
    <w:rsid w:val="00B61D29"/>
    <w:rsid w:val="00B61E96"/>
    <w:rsid w:val="00B63A7B"/>
    <w:rsid w:val="00B63B7B"/>
    <w:rsid w:val="00B63D83"/>
    <w:rsid w:val="00B65237"/>
    <w:rsid w:val="00B6526E"/>
    <w:rsid w:val="00B65986"/>
    <w:rsid w:val="00B70126"/>
    <w:rsid w:val="00B70A37"/>
    <w:rsid w:val="00B71791"/>
    <w:rsid w:val="00B734C6"/>
    <w:rsid w:val="00B738E6"/>
    <w:rsid w:val="00B76BDD"/>
    <w:rsid w:val="00B8424E"/>
    <w:rsid w:val="00B85E53"/>
    <w:rsid w:val="00B865C3"/>
    <w:rsid w:val="00B8785C"/>
    <w:rsid w:val="00B93F75"/>
    <w:rsid w:val="00B94207"/>
    <w:rsid w:val="00B97A8E"/>
    <w:rsid w:val="00BA08C9"/>
    <w:rsid w:val="00BA14AE"/>
    <w:rsid w:val="00BA24E7"/>
    <w:rsid w:val="00BA4A38"/>
    <w:rsid w:val="00BA5DE5"/>
    <w:rsid w:val="00BA7123"/>
    <w:rsid w:val="00BB4777"/>
    <w:rsid w:val="00BC2C53"/>
    <w:rsid w:val="00BC6827"/>
    <w:rsid w:val="00BC7621"/>
    <w:rsid w:val="00BC7631"/>
    <w:rsid w:val="00BD0108"/>
    <w:rsid w:val="00BD330E"/>
    <w:rsid w:val="00BD48A9"/>
    <w:rsid w:val="00BD5153"/>
    <w:rsid w:val="00BD58F6"/>
    <w:rsid w:val="00BE157C"/>
    <w:rsid w:val="00BE3E75"/>
    <w:rsid w:val="00BF3ABC"/>
    <w:rsid w:val="00BF72F0"/>
    <w:rsid w:val="00C01C41"/>
    <w:rsid w:val="00C02774"/>
    <w:rsid w:val="00C0468B"/>
    <w:rsid w:val="00C101A6"/>
    <w:rsid w:val="00C11359"/>
    <w:rsid w:val="00C1279C"/>
    <w:rsid w:val="00C14F74"/>
    <w:rsid w:val="00C157A7"/>
    <w:rsid w:val="00C15935"/>
    <w:rsid w:val="00C20A00"/>
    <w:rsid w:val="00C2338C"/>
    <w:rsid w:val="00C24378"/>
    <w:rsid w:val="00C25F26"/>
    <w:rsid w:val="00C26D10"/>
    <w:rsid w:val="00C27104"/>
    <w:rsid w:val="00C301B8"/>
    <w:rsid w:val="00C30A07"/>
    <w:rsid w:val="00C3130D"/>
    <w:rsid w:val="00C338DE"/>
    <w:rsid w:val="00C33CEB"/>
    <w:rsid w:val="00C36A38"/>
    <w:rsid w:val="00C36B54"/>
    <w:rsid w:val="00C41B61"/>
    <w:rsid w:val="00C41B86"/>
    <w:rsid w:val="00C43157"/>
    <w:rsid w:val="00C447FB"/>
    <w:rsid w:val="00C474F6"/>
    <w:rsid w:val="00C53C5D"/>
    <w:rsid w:val="00C54686"/>
    <w:rsid w:val="00C56365"/>
    <w:rsid w:val="00C602C1"/>
    <w:rsid w:val="00C6723A"/>
    <w:rsid w:val="00C67264"/>
    <w:rsid w:val="00C71451"/>
    <w:rsid w:val="00C74368"/>
    <w:rsid w:val="00C7691E"/>
    <w:rsid w:val="00C8087E"/>
    <w:rsid w:val="00C80FF0"/>
    <w:rsid w:val="00C828F4"/>
    <w:rsid w:val="00C83B18"/>
    <w:rsid w:val="00C86D17"/>
    <w:rsid w:val="00C87480"/>
    <w:rsid w:val="00C960D1"/>
    <w:rsid w:val="00CA019F"/>
    <w:rsid w:val="00CA05F5"/>
    <w:rsid w:val="00CA295C"/>
    <w:rsid w:val="00CA2F16"/>
    <w:rsid w:val="00CA3C48"/>
    <w:rsid w:val="00CA674D"/>
    <w:rsid w:val="00CA6CE0"/>
    <w:rsid w:val="00CA7D6C"/>
    <w:rsid w:val="00CB4469"/>
    <w:rsid w:val="00CB50E7"/>
    <w:rsid w:val="00CB7527"/>
    <w:rsid w:val="00CC19EE"/>
    <w:rsid w:val="00CC5007"/>
    <w:rsid w:val="00CD0E37"/>
    <w:rsid w:val="00CD25AD"/>
    <w:rsid w:val="00CD2F18"/>
    <w:rsid w:val="00CD3D32"/>
    <w:rsid w:val="00CD4D5E"/>
    <w:rsid w:val="00CD4DB0"/>
    <w:rsid w:val="00CD5203"/>
    <w:rsid w:val="00CD64DC"/>
    <w:rsid w:val="00CE059B"/>
    <w:rsid w:val="00CE175F"/>
    <w:rsid w:val="00CE3484"/>
    <w:rsid w:val="00CE6A55"/>
    <w:rsid w:val="00CE78B3"/>
    <w:rsid w:val="00CF03B1"/>
    <w:rsid w:val="00CF072A"/>
    <w:rsid w:val="00CF2618"/>
    <w:rsid w:val="00CF2905"/>
    <w:rsid w:val="00CF2EEA"/>
    <w:rsid w:val="00CF33E8"/>
    <w:rsid w:val="00CF4400"/>
    <w:rsid w:val="00CF654C"/>
    <w:rsid w:val="00D02A1C"/>
    <w:rsid w:val="00D039DF"/>
    <w:rsid w:val="00D04C87"/>
    <w:rsid w:val="00D07935"/>
    <w:rsid w:val="00D12F61"/>
    <w:rsid w:val="00D1303E"/>
    <w:rsid w:val="00D135CC"/>
    <w:rsid w:val="00D15B3D"/>
    <w:rsid w:val="00D15D2E"/>
    <w:rsid w:val="00D16613"/>
    <w:rsid w:val="00D16E35"/>
    <w:rsid w:val="00D2169B"/>
    <w:rsid w:val="00D22211"/>
    <w:rsid w:val="00D23546"/>
    <w:rsid w:val="00D2413E"/>
    <w:rsid w:val="00D30EAD"/>
    <w:rsid w:val="00D33FEF"/>
    <w:rsid w:val="00D35F55"/>
    <w:rsid w:val="00D426C9"/>
    <w:rsid w:val="00D435A1"/>
    <w:rsid w:val="00D44462"/>
    <w:rsid w:val="00D45F30"/>
    <w:rsid w:val="00D46A29"/>
    <w:rsid w:val="00D519E4"/>
    <w:rsid w:val="00D523DF"/>
    <w:rsid w:val="00D539AD"/>
    <w:rsid w:val="00D55357"/>
    <w:rsid w:val="00D56E8C"/>
    <w:rsid w:val="00D63820"/>
    <w:rsid w:val="00D64088"/>
    <w:rsid w:val="00D6606A"/>
    <w:rsid w:val="00D700E8"/>
    <w:rsid w:val="00D750D4"/>
    <w:rsid w:val="00D776B2"/>
    <w:rsid w:val="00D80FA4"/>
    <w:rsid w:val="00D8505F"/>
    <w:rsid w:val="00D86137"/>
    <w:rsid w:val="00D90D09"/>
    <w:rsid w:val="00D9264B"/>
    <w:rsid w:val="00D92C68"/>
    <w:rsid w:val="00D97E14"/>
    <w:rsid w:val="00DA1AC0"/>
    <w:rsid w:val="00DA43DF"/>
    <w:rsid w:val="00DA5913"/>
    <w:rsid w:val="00DA618D"/>
    <w:rsid w:val="00DB2A79"/>
    <w:rsid w:val="00DB2B68"/>
    <w:rsid w:val="00DB4EA4"/>
    <w:rsid w:val="00DB6B88"/>
    <w:rsid w:val="00DB74BE"/>
    <w:rsid w:val="00DB7856"/>
    <w:rsid w:val="00DC0490"/>
    <w:rsid w:val="00DC16BE"/>
    <w:rsid w:val="00DC22D8"/>
    <w:rsid w:val="00DD6D04"/>
    <w:rsid w:val="00DD7060"/>
    <w:rsid w:val="00DE0225"/>
    <w:rsid w:val="00DE1BB1"/>
    <w:rsid w:val="00DE3102"/>
    <w:rsid w:val="00DE7188"/>
    <w:rsid w:val="00DF190E"/>
    <w:rsid w:val="00DF7129"/>
    <w:rsid w:val="00E04F32"/>
    <w:rsid w:val="00E108B5"/>
    <w:rsid w:val="00E13DF9"/>
    <w:rsid w:val="00E21664"/>
    <w:rsid w:val="00E225D9"/>
    <w:rsid w:val="00E226B0"/>
    <w:rsid w:val="00E2372D"/>
    <w:rsid w:val="00E23970"/>
    <w:rsid w:val="00E23F60"/>
    <w:rsid w:val="00E26DE0"/>
    <w:rsid w:val="00E27D79"/>
    <w:rsid w:val="00E303F2"/>
    <w:rsid w:val="00E3197D"/>
    <w:rsid w:val="00E3226F"/>
    <w:rsid w:val="00E354EA"/>
    <w:rsid w:val="00E3633D"/>
    <w:rsid w:val="00E372B9"/>
    <w:rsid w:val="00E37AB1"/>
    <w:rsid w:val="00E41182"/>
    <w:rsid w:val="00E42BAF"/>
    <w:rsid w:val="00E45766"/>
    <w:rsid w:val="00E4599C"/>
    <w:rsid w:val="00E46613"/>
    <w:rsid w:val="00E471FC"/>
    <w:rsid w:val="00E47308"/>
    <w:rsid w:val="00E47507"/>
    <w:rsid w:val="00E51645"/>
    <w:rsid w:val="00E54FF3"/>
    <w:rsid w:val="00E5574A"/>
    <w:rsid w:val="00E603E1"/>
    <w:rsid w:val="00E623B9"/>
    <w:rsid w:val="00E65641"/>
    <w:rsid w:val="00E65D4C"/>
    <w:rsid w:val="00E67BA8"/>
    <w:rsid w:val="00E70019"/>
    <w:rsid w:val="00E71C93"/>
    <w:rsid w:val="00E73ECB"/>
    <w:rsid w:val="00E75B85"/>
    <w:rsid w:val="00E76CB4"/>
    <w:rsid w:val="00E7789F"/>
    <w:rsid w:val="00E84307"/>
    <w:rsid w:val="00E85D8B"/>
    <w:rsid w:val="00E85DB9"/>
    <w:rsid w:val="00E87824"/>
    <w:rsid w:val="00E91A84"/>
    <w:rsid w:val="00E91D54"/>
    <w:rsid w:val="00E95968"/>
    <w:rsid w:val="00E966C4"/>
    <w:rsid w:val="00E96F71"/>
    <w:rsid w:val="00EA0216"/>
    <w:rsid w:val="00EA0440"/>
    <w:rsid w:val="00EA1BDF"/>
    <w:rsid w:val="00EA1DDA"/>
    <w:rsid w:val="00EA2D8D"/>
    <w:rsid w:val="00EA43A1"/>
    <w:rsid w:val="00EA5E7F"/>
    <w:rsid w:val="00EA77E1"/>
    <w:rsid w:val="00EB0F43"/>
    <w:rsid w:val="00EB1638"/>
    <w:rsid w:val="00EB2EAF"/>
    <w:rsid w:val="00EB3488"/>
    <w:rsid w:val="00EB5879"/>
    <w:rsid w:val="00EC1A5B"/>
    <w:rsid w:val="00EC1DAC"/>
    <w:rsid w:val="00EC4ACB"/>
    <w:rsid w:val="00EC4F11"/>
    <w:rsid w:val="00EC6A36"/>
    <w:rsid w:val="00ED1529"/>
    <w:rsid w:val="00ED21E8"/>
    <w:rsid w:val="00ED2385"/>
    <w:rsid w:val="00EE19BC"/>
    <w:rsid w:val="00EE222D"/>
    <w:rsid w:val="00EE6E96"/>
    <w:rsid w:val="00EF0D92"/>
    <w:rsid w:val="00EF1742"/>
    <w:rsid w:val="00EF237D"/>
    <w:rsid w:val="00EF3021"/>
    <w:rsid w:val="00EF443B"/>
    <w:rsid w:val="00EF4CE1"/>
    <w:rsid w:val="00EF54E4"/>
    <w:rsid w:val="00EF7AF4"/>
    <w:rsid w:val="00F0705B"/>
    <w:rsid w:val="00F07435"/>
    <w:rsid w:val="00F07DA6"/>
    <w:rsid w:val="00F106BD"/>
    <w:rsid w:val="00F12075"/>
    <w:rsid w:val="00F15E08"/>
    <w:rsid w:val="00F263DE"/>
    <w:rsid w:val="00F365B4"/>
    <w:rsid w:val="00F42306"/>
    <w:rsid w:val="00F44437"/>
    <w:rsid w:val="00F45B5E"/>
    <w:rsid w:val="00F45D99"/>
    <w:rsid w:val="00F4620C"/>
    <w:rsid w:val="00F476F9"/>
    <w:rsid w:val="00F545C9"/>
    <w:rsid w:val="00F57969"/>
    <w:rsid w:val="00F64E49"/>
    <w:rsid w:val="00F6606D"/>
    <w:rsid w:val="00F711AD"/>
    <w:rsid w:val="00F72B07"/>
    <w:rsid w:val="00F766E9"/>
    <w:rsid w:val="00F77769"/>
    <w:rsid w:val="00F77D75"/>
    <w:rsid w:val="00F81603"/>
    <w:rsid w:val="00F828C2"/>
    <w:rsid w:val="00F84439"/>
    <w:rsid w:val="00F859C2"/>
    <w:rsid w:val="00F8632D"/>
    <w:rsid w:val="00F879B5"/>
    <w:rsid w:val="00F91BFB"/>
    <w:rsid w:val="00F95E60"/>
    <w:rsid w:val="00F97DC9"/>
    <w:rsid w:val="00FA152A"/>
    <w:rsid w:val="00FA226F"/>
    <w:rsid w:val="00FA3465"/>
    <w:rsid w:val="00FA50BF"/>
    <w:rsid w:val="00FA6146"/>
    <w:rsid w:val="00FA6570"/>
    <w:rsid w:val="00FA6865"/>
    <w:rsid w:val="00FA7041"/>
    <w:rsid w:val="00FA7344"/>
    <w:rsid w:val="00FB2155"/>
    <w:rsid w:val="00FB230F"/>
    <w:rsid w:val="00FB2831"/>
    <w:rsid w:val="00FB291B"/>
    <w:rsid w:val="00FC1ADE"/>
    <w:rsid w:val="00FC1FD6"/>
    <w:rsid w:val="00FC2AF7"/>
    <w:rsid w:val="00FC4C56"/>
    <w:rsid w:val="00FC54BF"/>
    <w:rsid w:val="00FC6ECB"/>
    <w:rsid w:val="00FD3CDC"/>
    <w:rsid w:val="00FD509C"/>
    <w:rsid w:val="00FD6863"/>
    <w:rsid w:val="00FD79BA"/>
    <w:rsid w:val="00FE13C9"/>
    <w:rsid w:val="00FE2296"/>
    <w:rsid w:val="00FE331F"/>
    <w:rsid w:val="00FE501F"/>
    <w:rsid w:val="00FE5D52"/>
    <w:rsid w:val="00FE66C7"/>
    <w:rsid w:val="00FF21F9"/>
    <w:rsid w:val="00FF3794"/>
    <w:rsid w:val="00FF3EC8"/>
    <w:rsid w:val="00FF5321"/>
    <w:rsid w:val="00FF5D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A90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63F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63FAE"/>
    <w:rPr>
      <w:rFonts w:ascii="Tahoma" w:hAnsi="Tahoma" w:cs="Tahoma"/>
      <w:sz w:val="16"/>
      <w:szCs w:val="16"/>
      <w:lang w:val="ru-RU"/>
    </w:rPr>
  </w:style>
  <w:style w:type="table" w:styleId="a5">
    <w:name w:val="Table Grid"/>
    <w:basedOn w:val="a1"/>
    <w:uiPriority w:val="59"/>
    <w:rsid w:val="000B3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0369B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AB4601"/>
    <w:rPr>
      <w:color w:val="0000FF"/>
      <w:u w:val="single"/>
    </w:rPr>
  </w:style>
  <w:style w:type="character" w:styleId="a8">
    <w:name w:val="FollowedHyperlink"/>
    <w:basedOn w:val="a0"/>
    <w:uiPriority w:val="99"/>
    <w:semiHidden/>
    <w:unhideWhenUsed/>
    <w:rsid w:val="00AA3F21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4.png"/><Relationship Id="rId303" Type="http://schemas.openxmlformats.org/officeDocument/2006/relationships/oleObject" Target="embeddings/oleObject17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2.bin"/><Relationship Id="rId247" Type="http://schemas.openxmlformats.org/officeDocument/2006/relationships/image" Target="media/image97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55.bin"/><Relationship Id="rId289" Type="http://schemas.openxmlformats.org/officeDocument/2006/relationships/image" Target="media/image11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3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50.bin"/><Relationship Id="rId279" Type="http://schemas.openxmlformats.org/officeDocument/2006/relationships/image" Target="media/image11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82.wmf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46.bin"/><Relationship Id="rId269" Type="http://schemas.openxmlformats.org/officeDocument/2006/relationships/image" Target="media/image109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61.bin"/><Relationship Id="rId315" Type="http://schemas.openxmlformats.org/officeDocument/2006/relationships/image" Target="media/image13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7.bin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259" Type="http://schemas.openxmlformats.org/officeDocument/2006/relationships/image" Target="media/image10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6.bin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0.bin"/><Relationship Id="rId228" Type="http://schemas.openxmlformats.org/officeDocument/2006/relationships/oleObject" Target="embeddings/oleObject134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1.bin"/><Relationship Id="rId281" Type="http://schemas.openxmlformats.org/officeDocument/2006/relationships/image" Target="media/image115.wmf"/><Relationship Id="rId316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image" Target="media/image70.wmf"/><Relationship Id="rId183" Type="http://schemas.openxmlformats.org/officeDocument/2006/relationships/image" Target="media/image75.wmf"/><Relationship Id="rId218" Type="http://schemas.openxmlformats.org/officeDocument/2006/relationships/image" Target="media/image86.wmf"/><Relationship Id="rId239" Type="http://schemas.openxmlformats.org/officeDocument/2006/relationships/oleObject" Target="embeddings/oleObject141.bin"/><Relationship Id="rId250" Type="http://schemas.openxmlformats.org/officeDocument/2006/relationships/oleObject" Target="embeddings/oleObject147.bin"/><Relationship Id="rId271" Type="http://schemas.openxmlformats.org/officeDocument/2006/relationships/image" Target="media/image110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3.wmf"/><Relationship Id="rId229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40" Type="http://schemas.openxmlformats.org/officeDocument/2006/relationships/oleObject" Target="embeddings/oleObject142.bin"/><Relationship Id="rId245" Type="http://schemas.openxmlformats.org/officeDocument/2006/relationships/image" Target="media/image96.wmf"/><Relationship Id="rId261" Type="http://schemas.openxmlformats.org/officeDocument/2006/relationships/image" Target="media/image105.wmf"/><Relationship Id="rId266" Type="http://schemas.openxmlformats.org/officeDocument/2006/relationships/oleObject" Target="embeddings/oleObject154.bin"/><Relationship Id="rId287" Type="http://schemas.openxmlformats.org/officeDocument/2006/relationships/hyperlink" Target="http://ru.wikipedia.org/wiki/&#1047;&#1072;&#1083;&#1080;&#1074;&#1082;&#1072;" TargetMode="Externa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3.bin"/><Relationship Id="rId282" Type="http://schemas.openxmlformats.org/officeDocument/2006/relationships/oleObject" Target="embeddings/oleObject162.bin"/><Relationship Id="rId312" Type="http://schemas.openxmlformats.org/officeDocument/2006/relationships/image" Target="media/image132.wmf"/><Relationship Id="rId317" Type="http://schemas.openxmlformats.org/officeDocument/2006/relationships/image" Target="media/image135.png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219" Type="http://schemas.openxmlformats.org/officeDocument/2006/relationships/oleObject" Target="embeddings/oleObject128.bin"/><Relationship Id="rId3" Type="http://schemas.openxmlformats.org/officeDocument/2006/relationships/styles" Target="styles.xml"/><Relationship Id="rId214" Type="http://schemas.openxmlformats.org/officeDocument/2006/relationships/oleObject" Target="embeddings/oleObject125.bin"/><Relationship Id="rId230" Type="http://schemas.openxmlformats.org/officeDocument/2006/relationships/oleObject" Target="embeddings/oleObject135.bin"/><Relationship Id="rId235" Type="http://schemas.openxmlformats.org/officeDocument/2006/relationships/oleObject" Target="embeddings/oleObject139.bin"/><Relationship Id="rId251" Type="http://schemas.openxmlformats.org/officeDocument/2006/relationships/image" Target="media/image99.wmf"/><Relationship Id="rId256" Type="http://schemas.openxmlformats.org/officeDocument/2006/relationships/oleObject" Target="embeddings/oleObject149.bin"/><Relationship Id="rId277" Type="http://schemas.openxmlformats.org/officeDocument/2006/relationships/image" Target="media/image113.wmf"/><Relationship Id="rId298" Type="http://schemas.openxmlformats.org/officeDocument/2006/relationships/image" Target="media/image123.png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57.bin"/><Relationship Id="rId293" Type="http://schemas.openxmlformats.org/officeDocument/2006/relationships/image" Target="media/image121.wmf"/><Relationship Id="rId302" Type="http://schemas.openxmlformats.org/officeDocument/2006/relationships/image" Target="media/image126.wmf"/><Relationship Id="rId307" Type="http://schemas.openxmlformats.org/officeDocument/2006/relationships/oleObject" Target="embeddings/oleObject17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101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21.bin"/><Relationship Id="rId190" Type="http://schemas.openxmlformats.org/officeDocument/2006/relationships/image" Target="media/image78.wmf"/><Relationship Id="rId204" Type="http://schemas.openxmlformats.org/officeDocument/2006/relationships/image" Target="media/image81.wmf"/><Relationship Id="rId220" Type="http://schemas.openxmlformats.org/officeDocument/2006/relationships/image" Target="media/image87.wmf"/><Relationship Id="rId225" Type="http://schemas.openxmlformats.org/officeDocument/2006/relationships/image" Target="media/image89.wmf"/><Relationship Id="rId241" Type="http://schemas.openxmlformats.org/officeDocument/2006/relationships/image" Target="media/image94.wmf"/><Relationship Id="rId246" Type="http://schemas.openxmlformats.org/officeDocument/2006/relationships/oleObject" Target="embeddings/oleObject145.bin"/><Relationship Id="rId267" Type="http://schemas.openxmlformats.org/officeDocument/2006/relationships/image" Target="media/image108.wmf"/><Relationship Id="rId288" Type="http://schemas.openxmlformats.org/officeDocument/2006/relationships/image" Target="media/image118.png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52.bin"/><Relationship Id="rId283" Type="http://schemas.openxmlformats.org/officeDocument/2006/relationships/image" Target="media/image116.wmf"/><Relationship Id="rId313" Type="http://schemas.openxmlformats.org/officeDocument/2006/relationships/oleObject" Target="embeddings/oleObject175.bin"/><Relationship Id="rId318" Type="http://schemas.openxmlformats.org/officeDocument/2006/relationships/image" Target="media/image136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4.wmf"/><Relationship Id="rId210" Type="http://schemas.openxmlformats.org/officeDocument/2006/relationships/oleObject" Target="embeddings/oleObject122.bin"/><Relationship Id="rId215" Type="http://schemas.openxmlformats.org/officeDocument/2006/relationships/image" Target="media/image85.wmf"/><Relationship Id="rId236" Type="http://schemas.openxmlformats.org/officeDocument/2006/relationships/image" Target="media/image92.png"/><Relationship Id="rId257" Type="http://schemas.openxmlformats.org/officeDocument/2006/relationships/image" Target="media/image103.wmf"/><Relationship Id="rId278" Type="http://schemas.openxmlformats.org/officeDocument/2006/relationships/oleObject" Target="embeddings/oleObject16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6.bin"/><Relationship Id="rId252" Type="http://schemas.openxmlformats.org/officeDocument/2006/relationships/oleObject" Target="embeddings/oleObject148.bin"/><Relationship Id="rId273" Type="http://schemas.openxmlformats.org/officeDocument/2006/relationships/image" Target="media/image111.wmf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9.png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12.bin"/><Relationship Id="rId200" Type="http://schemas.openxmlformats.org/officeDocument/2006/relationships/image" Target="media/image8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3.bin"/><Relationship Id="rId263" Type="http://schemas.openxmlformats.org/officeDocument/2006/relationships/image" Target="media/image106.wmf"/><Relationship Id="rId284" Type="http://schemas.openxmlformats.org/officeDocument/2006/relationships/oleObject" Target="embeddings/oleObject163.bin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3.bin"/><Relationship Id="rId232" Type="http://schemas.openxmlformats.org/officeDocument/2006/relationships/image" Target="media/image91.png"/><Relationship Id="rId253" Type="http://schemas.openxmlformats.org/officeDocument/2006/relationships/image" Target="media/image100.png"/><Relationship Id="rId274" Type="http://schemas.openxmlformats.org/officeDocument/2006/relationships/oleObject" Target="embeddings/oleObject158.bin"/><Relationship Id="rId295" Type="http://schemas.openxmlformats.org/officeDocument/2006/relationships/image" Target="media/image122.wmf"/><Relationship Id="rId309" Type="http://schemas.openxmlformats.org/officeDocument/2006/relationships/image" Target="media/image130.png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theme" Target="theme/theme1.xml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0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53.bin"/><Relationship Id="rId285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oleObject" Target="embeddings/oleObject137.bin"/><Relationship Id="rId254" Type="http://schemas.openxmlformats.org/officeDocument/2006/relationships/image" Target="media/image101.png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12.wmf"/><Relationship Id="rId296" Type="http://schemas.openxmlformats.org/officeDocument/2006/relationships/oleObject" Target="embeddings/oleObject168.bin"/><Relationship Id="rId300" Type="http://schemas.openxmlformats.org/officeDocument/2006/relationships/image" Target="media/image12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7.bin"/><Relationship Id="rId223" Type="http://schemas.openxmlformats.org/officeDocument/2006/relationships/image" Target="media/image88.wmf"/><Relationship Id="rId244" Type="http://schemas.openxmlformats.org/officeDocument/2006/relationships/oleObject" Target="embeddings/oleObject14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07.wmf"/><Relationship Id="rId286" Type="http://schemas.openxmlformats.org/officeDocument/2006/relationships/oleObject" Target="embeddings/oleObject16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02.wmf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8475C0-C522-4AEB-8E56-49FB37A5EB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2</Pages>
  <Words>3080</Words>
  <Characters>17562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29</cp:revision>
  <dcterms:created xsi:type="dcterms:W3CDTF">2013-03-03T16:32:00Z</dcterms:created>
  <dcterms:modified xsi:type="dcterms:W3CDTF">2013-03-05T16:28:00Z</dcterms:modified>
</cp:coreProperties>
</file>